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C5241" w:rsidRPr="00C434FC" w:rsidRDefault="00C434FC" w:rsidP="00C434FC">
      <w:pPr>
        <w:jc w:val="center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t>Fakultet elektrotehnike i računarstva, Sveučilište u Zagrebu</w:t>
      </w:r>
    </w:p>
    <w:p w:rsidR="00C434FC" w:rsidRDefault="00C434FC" w:rsidP="00C434FC">
      <w:pPr>
        <w:jc w:val="center"/>
        <w:rPr>
          <w:rFonts w:ascii="Arial" w:hAnsi="Arial" w:cs="Arial"/>
          <w:b/>
          <w:sz w:val="48"/>
          <w:szCs w:val="48"/>
        </w:rPr>
      </w:pPr>
    </w:p>
    <w:p w:rsidR="00C434FC" w:rsidRDefault="00C434FC" w:rsidP="00C434FC">
      <w:pPr>
        <w:jc w:val="center"/>
        <w:rPr>
          <w:rFonts w:ascii="Arial" w:hAnsi="Arial" w:cs="Arial"/>
          <w:b/>
          <w:sz w:val="48"/>
          <w:szCs w:val="48"/>
        </w:rPr>
      </w:pPr>
    </w:p>
    <w:p w:rsidR="00C434FC" w:rsidRDefault="00C434FC" w:rsidP="00C434FC">
      <w:pPr>
        <w:jc w:val="center"/>
        <w:rPr>
          <w:rFonts w:ascii="Arial" w:hAnsi="Arial" w:cs="Arial"/>
          <w:b/>
          <w:sz w:val="48"/>
          <w:szCs w:val="48"/>
        </w:rPr>
      </w:pPr>
    </w:p>
    <w:p w:rsidR="00C434FC" w:rsidRDefault="00C434FC" w:rsidP="00C434FC">
      <w:pPr>
        <w:rPr>
          <w:rFonts w:ascii="Arial" w:hAnsi="Arial" w:cs="Arial"/>
          <w:b/>
          <w:sz w:val="48"/>
          <w:szCs w:val="48"/>
        </w:rPr>
      </w:pPr>
    </w:p>
    <w:p w:rsidR="00C434FC" w:rsidRDefault="00C434FC" w:rsidP="00C434FC">
      <w:pPr>
        <w:jc w:val="center"/>
        <w:rPr>
          <w:rFonts w:ascii="Arial" w:hAnsi="Arial" w:cs="Arial"/>
          <w:b/>
          <w:sz w:val="48"/>
          <w:szCs w:val="48"/>
        </w:rPr>
      </w:pPr>
      <w:r>
        <w:rPr>
          <w:rFonts w:ascii="Arial" w:hAnsi="Arial" w:cs="Arial"/>
          <w:b/>
          <w:sz w:val="48"/>
          <w:szCs w:val="48"/>
        </w:rPr>
        <w:t>DIREKTNE I NULTE KONSTANTE VODA</w:t>
      </w:r>
    </w:p>
    <w:p w:rsidR="00C434FC" w:rsidRDefault="00C434FC" w:rsidP="00C434FC">
      <w:pPr>
        <w:jc w:val="center"/>
        <w:rPr>
          <w:rFonts w:ascii="Arial" w:hAnsi="Arial" w:cs="Arial"/>
          <w:b/>
          <w:sz w:val="48"/>
          <w:szCs w:val="48"/>
        </w:rPr>
      </w:pPr>
    </w:p>
    <w:p w:rsidR="00C434FC" w:rsidRPr="00C434FC" w:rsidRDefault="00C434FC" w:rsidP="00C434FC">
      <w:pPr>
        <w:pStyle w:val="ListParagraph"/>
        <w:numPr>
          <w:ilvl w:val="0"/>
          <w:numId w:val="3"/>
        </w:numPr>
        <w:jc w:val="center"/>
        <w:rPr>
          <w:rFonts w:ascii="Arial" w:hAnsi="Arial" w:cs="Arial"/>
          <w:b/>
          <w:sz w:val="32"/>
          <w:szCs w:val="32"/>
        </w:rPr>
      </w:pPr>
      <w:r w:rsidRPr="00C434FC">
        <w:rPr>
          <w:rFonts w:ascii="Arial" w:hAnsi="Arial" w:cs="Arial"/>
          <w:b/>
          <w:sz w:val="32"/>
          <w:szCs w:val="32"/>
        </w:rPr>
        <w:t>Konstrukcijska zadaća</w:t>
      </w:r>
    </w:p>
    <w:p w:rsidR="00C434FC" w:rsidRPr="00C434FC" w:rsidRDefault="00C434FC" w:rsidP="00C434FC">
      <w:pPr>
        <w:ind w:left="360"/>
        <w:jc w:val="center"/>
        <w:rPr>
          <w:rFonts w:ascii="Arial" w:hAnsi="Arial" w:cs="Arial"/>
          <w:b/>
          <w:sz w:val="32"/>
          <w:szCs w:val="32"/>
        </w:rPr>
      </w:pPr>
      <w:r w:rsidRPr="00C434FC">
        <w:rPr>
          <w:rFonts w:ascii="Arial" w:hAnsi="Arial" w:cs="Arial"/>
          <w:b/>
          <w:sz w:val="32"/>
          <w:szCs w:val="32"/>
        </w:rPr>
        <w:t>Prijenos i razdjela električne energije</w:t>
      </w:r>
    </w:p>
    <w:p w:rsidR="00C434FC" w:rsidRDefault="00C434FC" w:rsidP="00C434FC">
      <w:pPr>
        <w:ind w:left="360"/>
        <w:jc w:val="center"/>
        <w:rPr>
          <w:rFonts w:ascii="Arial" w:hAnsi="Arial" w:cs="Arial"/>
          <w:b/>
          <w:sz w:val="36"/>
          <w:szCs w:val="36"/>
        </w:rPr>
      </w:pPr>
    </w:p>
    <w:p w:rsidR="00C434FC" w:rsidRDefault="00C434FC" w:rsidP="00C434FC">
      <w:pPr>
        <w:ind w:left="360"/>
        <w:jc w:val="center"/>
        <w:rPr>
          <w:rFonts w:ascii="Arial" w:hAnsi="Arial" w:cs="Arial"/>
          <w:b/>
          <w:sz w:val="36"/>
          <w:szCs w:val="36"/>
        </w:rPr>
      </w:pPr>
      <w:r>
        <w:rPr>
          <w:rFonts w:ascii="Arial" w:hAnsi="Arial" w:cs="Arial"/>
          <w:b/>
          <w:sz w:val="36"/>
          <w:szCs w:val="36"/>
        </w:rPr>
        <w:t>Matej Krpan</w:t>
      </w:r>
    </w:p>
    <w:p w:rsidR="00C434FC" w:rsidRDefault="00C434FC" w:rsidP="00C434FC">
      <w:pPr>
        <w:ind w:left="360"/>
        <w:jc w:val="center"/>
        <w:rPr>
          <w:rFonts w:ascii="Arial" w:hAnsi="Arial" w:cs="Arial"/>
          <w:b/>
          <w:sz w:val="36"/>
          <w:szCs w:val="36"/>
        </w:rPr>
      </w:pPr>
      <w:r>
        <w:rPr>
          <w:rFonts w:ascii="Arial" w:hAnsi="Arial" w:cs="Arial"/>
          <w:b/>
          <w:sz w:val="36"/>
          <w:szCs w:val="36"/>
        </w:rPr>
        <w:t>0036464813</w:t>
      </w:r>
    </w:p>
    <w:p w:rsidR="00C434FC" w:rsidRDefault="00C434FC" w:rsidP="00C434FC">
      <w:pPr>
        <w:ind w:left="360"/>
        <w:jc w:val="center"/>
        <w:rPr>
          <w:rFonts w:ascii="Arial" w:hAnsi="Arial" w:cs="Arial"/>
          <w:b/>
          <w:sz w:val="36"/>
          <w:szCs w:val="36"/>
        </w:rPr>
      </w:pPr>
    </w:p>
    <w:p w:rsidR="00C434FC" w:rsidRDefault="00C434FC" w:rsidP="00C434FC">
      <w:pPr>
        <w:ind w:left="360"/>
        <w:jc w:val="center"/>
        <w:rPr>
          <w:rFonts w:ascii="Arial" w:hAnsi="Arial" w:cs="Arial"/>
          <w:b/>
          <w:sz w:val="36"/>
          <w:szCs w:val="36"/>
        </w:rPr>
      </w:pPr>
    </w:p>
    <w:p w:rsidR="00C434FC" w:rsidRDefault="00C434FC" w:rsidP="00C434FC">
      <w:pPr>
        <w:ind w:left="360"/>
        <w:jc w:val="center"/>
        <w:rPr>
          <w:rFonts w:ascii="Arial" w:hAnsi="Arial" w:cs="Arial"/>
          <w:b/>
          <w:sz w:val="36"/>
          <w:szCs w:val="36"/>
        </w:rPr>
      </w:pPr>
    </w:p>
    <w:p w:rsidR="00C434FC" w:rsidRDefault="00C434FC" w:rsidP="00C434FC">
      <w:pPr>
        <w:ind w:left="360"/>
        <w:jc w:val="center"/>
        <w:rPr>
          <w:rFonts w:ascii="Arial" w:hAnsi="Arial" w:cs="Arial"/>
          <w:b/>
          <w:sz w:val="36"/>
          <w:szCs w:val="36"/>
        </w:rPr>
      </w:pPr>
    </w:p>
    <w:p w:rsidR="00C434FC" w:rsidRDefault="00C434FC" w:rsidP="00C434FC">
      <w:pPr>
        <w:ind w:left="360"/>
        <w:jc w:val="center"/>
        <w:rPr>
          <w:rFonts w:ascii="Arial" w:hAnsi="Arial" w:cs="Arial"/>
          <w:b/>
          <w:sz w:val="36"/>
          <w:szCs w:val="36"/>
        </w:rPr>
      </w:pPr>
    </w:p>
    <w:p w:rsidR="00C434FC" w:rsidRDefault="00C434FC" w:rsidP="00C434FC">
      <w:pPr>
        <w:ind w:left="360"/>
        <w:jc w:val="center"/>
        <w:rPr>
          <w:rFonts w:ascii="Arial" w:hAnsi="Arial" w:cs="Arial"/>
          <w:b/>
          <w:sz w:val="36"/>
          <w:szCs w:val="36"/>
        </w:rPr>
      </w:pPr>
    </w:p>
    <w:p w:rsidR="00C434FC" w:rsidRDefault="00C434FC" w:rsidP="00C434FC">
      <w:pPr>
        <w:ind w:left="360"/>
        <w:jc w:val="center"/>
        <w:rPr>
          <w:rFonts w:ascii="Arial" w:hAnsi="Arial" w:cs="Arial"/>
          <w:b/>
          <w:sz w:val="36"/>
          <w:szCs w:val="36"/>
        </w:rPr>
      </w:pPr>
      <w:r>
        <w:rPr>
          <w:rFonts w:ascii="Arial" w:hAnsi="Arial" w:cs="Arial"/>
          <w:b/>
          <w:sz w:val="36"/>
          <w:szCs w:val="36"/>
        </w:rPr>
        <w:t>Zagreb, Svibanj 2014.</w:t>
      </w:r>
    </w:p>
    <w:p w:rsidR="00C434FC" w:rsidRDefault="00C434FC" w:rsidP="00C434FC">
      <w:pPr>
        <w:pStyle w:val="Heading1"/>
      </w:pPr>
      <w:r>
        <w:lastRenderedPageBreak/>
        <w:t>Podaci</w:t>
      </w:r>
    </w:p>
    <w:p w:rsidR="00C434FC" w:rsidRDefault="00C434FC" w:rsidP="00C434FC"/>
    <w:p w:rsidR="00C434FC" w:rsidRDefault="00C434FC" w:rsidP="00C434FC">
      <w:r>
        <w:t>Zadan je trofazni vod s podatcima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644"/>
        <w:gridCol w:w="4644"/>
      </w:tblGrid>
      <w:tr w:rsidR="00C434FC" w:rsidTr="00C434FC">
        <w:tc>
          <w:tcPr>
            <w:tcW w:w="4644" w:type="dxa"/>
            <w:vAlign w:val="center"/>
          </w:tcPr>
          <w:p w:rsidR="00C434FC" w:rsidRDefault="00C434FC" w:rsidP="00C434FC">
            <w:pPr>
              <w:jc w:val="center"/>
            </w:pPr>
            <w:r>
              <w:t>Frekvencija</w:t>
            </w:r>
          </w:p>
        </w:tc>
        <w:tc>
          <w:tcPr>
            <w:tcW w:w="4644" w:type="dxa"/>
            <w:vAlign w:val="center"/>
          </w:tcPr>
          <w:p w:rsidR="00C434FC" w:rsidRDefault="00C434FC" w:rsidP="00C434FC">
            <w:pPr>
              <w:jc w:val="center"/>
            </w:pPr>
            <w:r>
              <w:t>50 Hz</w:t>
            </w:r>
          </w:p>
        </w:tc>
      </w:tr>
      <w:tr w:rsidR="00C434FC" w:rsidTr="00C434FC">
        <w:tc>
          <w:tcPr>
            <w:tcW w:w="4644" w:type="dxa"/>
            <w:vAlign w:val="center"/>
          </w:tcPr>
          <w:p w:rsidR="00C434FC" w:rsidRDefault="00C434FC" w:rsidP="00C434FC">
            <w:pPr>
              <w:jc w:val="center"/>
            </w:pPr>
            <w:r>
              <w:t>Materijal vodiča</w:t>
            </w:r>
          </w:p>
        </w:tc>
        <w:tc>
          <w:tcPr>
            <w:tcW w:w="4644" w:type="dxa"/>
            <w:vAlign w:val="center"/>
          </w:tcPr>
          <w:p w:rsidR="00C434FC" w:rsidRDefault="00C434FC" w:rsidP="00C434FC">
            <w:pPr>
              <w:jc w:val="center"/>
            </w:pPr>
            <w:r>
              <w:t>AlČe</w:t>
            </w:r>
          </w:p>
        </w:tc>
      </w:tr>
      <w:tr w:rsidR="00C434FC" w:rsidTr="00C434FC">
        <w:tc>
          <w:tcPr>
            <w:tcW w:w="4644" w:type="dxa"/>
            <w:vAlign w:val="center"/>
          </w:tcPr>
          <w:p w:rsidR="00C434FC" w:rsidRDefault="00C434FC" w:rsidP="00C434FC">
            <w:pPr>
              <w:jc w:val="center"/>
            </w:pPr>
            <w:r>
              <w:t>Presjek vodiča</w:t>
            </w:r>
          </w:p>
        </w:tc>
        <w:tc>
          <w:tcPr>
            <w:tcW w:w="4644" w:type="dxa"/>
            <w:vAlign w:val="center"/>
          </w:tcPr>
          <w:p w:rsidR="00C434FC" w:rsidRDefault="00C434FC" w:rsidP="00C434FC">
            <w:pPr>
              <w:jc w:val="center"/>
            </w:pPr>
            <w:r>
              <w:t>185 / 30 mm</w:t>
            </w:r>
            <w:r w:rsidRPr="00C434FC">
              <w:rPr>
                <w:vertAlign w:val="superscript"/>
              </w:rPr>
              <w:t>2</w:t>
            </w:r>
          </w:p>
        </w:tc>
      </w:tr>
      <w:tr w:rsidR="00C434FC" w:rsidTr="00C434FC">
        <w:tc>
          <w:tcPr>
            <w:tcW w:w="4644" w:type="dxa"/>
            <w:vAlign w:val="center"/>
          </w:tcPr>
          <w:p w:rsidR="00C434FC" w:rsidRDefault="00C434FC" w:rsidP="00C434FC">
            <w:pPr>
              <w:jc w:val="center"/>
            </w:pPr>
            <w:r>
              <w:t>Broj vodiča u snopu</w:t>
            </w:r>
          </w:p>
        </w:tc>
        <w:tc>
          <w:tcPr>
            <w:tcW w:w="4644" w:type="dxa"/>
            <w:vAlign w:val="center"/>
          </w:tcPr>
          <w:p w:rsidR="00C434FC" w:rsidRDefault="00C434FC" w:rsidP="00C434FC">
            <w:pPr>
              <w:jc w:val="center"/>
            </w:pPr>
            <w:r>
              <w:t>2</w:t>
            </w:r>
          </w:p>
        </w:tc>
      </w:tr>
      <w:tr w:rsidR="00C434FC" w:rsidTr="00C434FC">
        <w:tc>
          <w:tcPr>
            <w:tcW w:w="4644" w:type="dxa"/>
            <w:vAlign w:val="center"/>
          </w:tcPr>
          <w:p w:rsidR="00C434FC" w:rsidRDefault="00C434FC" w:rsidP="00C434FC">
            <w:pPr>
              <w:jc w:val="center"/>
            </w:pPr>
            <w:r>
              <w:t>Razmak vodiča u snopu</w:t>
            </w:r>
          </w:p>
        </w:tc>
        <w:tc>
          <w:tcPr>
            <w:tcW w:w="4644" w:type="dxa"/>
            <w:vAlign w:val="center"/>
          </w:tcPr>
          <w:p w:rsidR="00C434FC" w:rsidRDefault="00C434FC" w:rsidP="00C434FC">
            <w:pPr>
              <w:jc w:val="center"/>
            </w:pPr>
            <w:r>
              <w:t>430.00 mm</w:t>
            </w:r>
          </w:p>
        </w:tc>
      </w:tr>
      <w:tr w:rsidR="00C434FC" w:rsidTr="00C434FC">
        <w:tc>
          <w:tcPr>
            <w:tcW w:w="4644" w:type="dxa"/>
            <w:vAlign w:val="center"/>
          </w:tcPr>
          <w:p w:rsidR="00C434FC" w:rsidRDefault="00C434FC" w:rsidP="00C434FC">
            <w:pPr>
              <w:jc w:val="center"/>
            </w:pPr>
            <w:r>
              <w:t>Najveći provjes vodiča</w:t>
            </w:r>
            <w:r w:rsidR="00C70C8B">
              <w:t xml:space="preserve"> f</w:t>
            </w:r>
            <w:r w:rsidR="00C70C8B" w:rsidRPr="00C70C8B">
              <w:rPr>
                <w:vertAlign w:val="subscript"/>
              </w:rPr>
              <w:t>max</w:t>
            </w:r>
          </w:p>
        </w:tc>
        <w:tc>
          <w:tcPr>
            <w:tcW w:w="4644" w:type="dxa"/>
            <w:vAlign w:val="center"/>
          </w:tcPr>
          <w:p w:rsidR="00C434FC" w:rsidRDefault="00C434FC" w:rsidP="00C434FC">
            <w:pPr>
              <w:jc w:val="center"/>
            </w:pPr>
            <w:r>
              <w:t>17.0 m</w:t>
            </w:r>
          </w:p>
        </w:tc>
      </w:tr>
      <w:tr w:rsidR="00C434FC" w:rsidTr="00C434FC">
        <w:tc>
          <w:tcPr>
            <w:tcW w:w="4644" w:type="dxa"/>
            <w:vAlign w:val="center"/>
          </w:tcPr>
          <w:p w:rsidR="00C434FC" w:rsidRDefault="00C434FC" w:rsidP="00C434FC">
            <w:pPr>
              <w:jc w:val="center"/>
            </w:pPr>
            <w:r>
              <w:t>Broj trojki</w:t>
            </w:r>
          </w:p>
        </w:tc>
        <w:tc>
          <w:tcPr>
            <w:tcW w:w="4644" w:type="dxa"/>
            <w:vAlign w:val="center"/>
          </w:tcPr>
          <w:p w:rsidR="00C434FC" w:rsidRDefault="00C434FC" w:rsidP="00C434FC">
            <w:pPr>
              <w:jc w:val="center"/>
            </w:pPr>
            <w:r>
              <w:t>1</w:t>
            </w:r>
          </w:p>
        </w:tc>
      </w:tr>
      <w:tr w:rsidR="00C434FC" w:rsidTr="00C434FC">
        <w:tc>
          <w:tcPr>
            <w:tcW w:w="4644" w:type="dxa"/>
            <w:vAlign w:val="center"/>
          </w:tcPr>
          <w:p w:rsidR="00C434FC" w:rsidRDefault="00C434FC" w:rsidP="00C434FC">
            <w:pPr>
              <w:jc w:val="center"/>
            </w:pPr>
            <w:r>
              <w:t>Izolatorski lanac</w:t>
            </w:r>
          </w:p>
        </w:tc>
        <w:tc>
          <w:tcPr>
            <w:tcW w:w="4644" w:type="dxa"/>
            <w:vAlign w:val="center"/>
          </w:tcPr>
          <w:p w:rsidR="00C434FC" w:rsidRDefault="00C434FC" w:rsidP="00C434FC">
            <w:pPr>
              <w:jc w:val="center"/>
            </w:pPr>
            <w:r>
              <w:t>16xK170 / 280</w:t>
            </w:r>
          </w:p>
        </w:tc>
      </w:tr>
      <w:tr w:rsidR="00C434FC" w:rsidTr="00C434FC">
        <w:tc>
          <w:tcPr>
            <w:tcW w:w="4644" w:type="dxa"/>
            <w:vAlign w:val="center"/>
          </w:tcPr>
          <w:p w:rsidR="00C434FC" w:rsidRDefault="00C434FC" w:rsidP="00C434FC">
            <w:pPr>
              <w:jc w:val="center"/>
            </w:pPr>
            <w:r>
              <w:t>Materijal zaštitnih užeta</w:t>
            </w:r>
          </w:p>
        </w:tc>
        <w:tc>
          <w:tcPr>
            <w:tcW w:w="4644" w:type="dxa"/>
            <w:vAlign w:val="center"/>
          </w:tcPr>
          <w:p w:rsidR="00C434FC" w:rsidRDefault="00C434FC" w:rsidP="00C434FC">
            <w:pPr>
              <w:jc w:val="center"/>
            </w:pPr>
            <w:r>
              <w:t>Čelik</w:t>
            </w:r>
          </w:p>
        </w:tc>
      </w:tr>
      <w:tr w:rsidR="00C434FC" w:rsidTr="00C434FC">
        <w:tc>
          <w:tcPr>
            <w:tcW w:w="4644" w:type="dxa"/>
            <w:vAlign w:val="center"/>
          </w:tcPr>
          <w:p w:rsidR="00C434FC" w:rsidRDefault="00C434FC" w:rsidP="00C434FC">
            <w:pPr>
              <w:jc w:val="center"/>
            </w:pPr>
            <w:r>
              <w:t>Presjek zaštitnih užeta</w:t>
            </w:r>
          </w:p>
        </w:tc>
        <w:tc>
          <w:tcPr>
            <w:tcW w:w="4644" w:type="dxa"/>
            <w:vAlign w:val="center"/>
          </w:tcPr>
          <w:p w:rsidR="00C434FC" w:rsidRDefault="00C434FC" w:rsidP="00C434FC">
            <w:pPr>
              <w:jc w:val="center"/>
            </w:pPr>
            <w:r>
              <w:t>95 mm</w:t>
            </w:r>
            <w:r w:rsidRPr="00C434FC">
              <w:rPr>
                <w:vertAlign w:val="superscript"/>
              </w:rPr>
              <w:t>2</w:t>
            </w:r>
          </w:p>
        </w:tc>
      </w:tr>
      <w:tr w:rsidR="00C434FC" w:rsidTr="00C434FC">
        <w:tc>
          <w:tcPr>
            <w:tcW w:w="4644" w:type="dxa"/>
            <w:vAlign w:val="center"/>
          </w:tcPr>
          <w:p w:rsidR="00C434FC" w:rsidRDefault="00C434FC" w:rsidP="00C434FC">
            <w:pPr>
              <w:jc w:val="center"/>
            </w:pPr>
            <w:r>
              <w:t>Broj zaštitnih užeta</w:t>
            </w:r>
          </w:p>
        </w:tc>
        <w:tc>
          <w:tcPr>
            <w:tcW w:w="4644" w:type="dxa"/>
            <w:vAlign w:val="center"/>
          </w:tcPr>
          <w:p w:rsidR="00C434FC" w:rsidRDefault="00C434FC" w:rsidP="00C434FC">
            <w:pPr>
              <w:jc w:val="center"/>
            </w:pPr>
            <w:r>
              <w:t>2</w:t>
            </w:r>
          </w:p>
        </w:tc>
      </w:tr>
      <w:tr w:rsidR="00C434FC" w:rsidTr="00C434FC">
        <w:tc>
          <w:tcPr>
            <w:tcW w:w="4644" w:type="dxa"/>
            <w:vAlign w:val="center"/>
          </w:tcPr>
          <w:p w:rsidR="00C434FC" w:rsidRDefault="00C434FC" w:rsidP="00C434FC">
            <w:pPr>
              <w:jc w:val="center"/>
            </w:pPr>
            <w:r>
              <w:t>Najveći provjes zaštitnih užeta</w:t>
            </w:r>
            <w:r w:rsidR="00C70C8B">
              <w:t xml:space="preserve"> f</w:t>
            </w:r>
            <w:r w:rsidR="00C70C8B" w:rsidRPr="00C70C8B">
              <w:rPr>
                <w:vertAlign w:val="subscript"/>
              </w:rPr>
              <w:t>gmax</w:t>
            </w:r>
          </w:p>
        </w:tc>
        <w:tc>
          <w:tcPr>
            <w:tcW w:w="4644" w:type="dxa"/>
            <w:vAlign w:val="center"/>
          </w:tcPr>
          <w:p w:rsidR="00C434FC" w:rsidRDefault="00C434FC" w:rsidP="00C434FC">
            <w:pPr>
              <w:jc w:val="center"/>
            </w:pPr>
            <w:r>
              <w:t>13.0 m</w:t>
            </w:r>
          </w:p>
        </w:tc>
      </w:tr>
      <w:tr w:rsidR="00C434FC" w:rsidTr="00C434FC">
        <w:tc>
          <w:tcPr>
            <w:tcW w:w="4644" w:type="dxa"/>
            <w:vAlign w:val="center"/>
          </w:tcPr>
          <w:p w:rsidR="00C434FC" w:rsidRDefault="00C434FC" w:rsidP="00C434FC">
            <w:pPr>
              <w:jc w:val="center"/>
            </w:pPr>
            <w:r>
              <w:t>Vrsta tla</w:t>
            </w:r>
          </w:p>
        </w:tc>
        <w:tc>
          <w:tcPr>
            <w:tcW w:w="4644" w:type="dxa"/>
            <w:vAlign w:val="center"/>
          </w:tcPr>
          <w:p w:rsidR="00C434FC" w:rsidRDefault="00C434FC" w:rsidP="00C434FC">
            <w:pPr>
              <w:jc w:val="center"/>
            </w:pPr>
            <w:r>
              <w:t>Kamenito tlo</w:t>
            </w:r>
          </w:p>
        </w:tc>
      </w:tr>
    </w:tbl>
    <w:p w:rsidR="00C434FC" w:rsidRDefault="00C434FC" w:rsidP="00C434FC"/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096"/>
        <w:gridCol w:w="3096"/>
        <w:gridCol w:w="3096"/>
      </w:tblGrid>
      <w:tr w:rsidR="009C69A3" w:rsidTr="009C69A3">
        <w:tc>
          <w:tcPr>
            <w:tcW w:w="9288" w:type="dxa"/>
            <w:gridSpan w:val="3"/>
            <w:vAlign w:val="center"/>
          </w:tcPr>
          <w:p w:rsidR="009C69A3" w:rsidRDefault="009C69A3" w:rsidP="009C69A3">
            <w:pPr>
              <w:jc w:val="center"/>
            </w:pPr>
            <w:r>
              <w:t>Koordinate ovjesišta izolatorskih lanaca (X, Y) [m]</w:t>
            </w:r>
          </w:p>
        </w:tc>
      </w:tr>
      <w:tr w:rsidR="009C69A3" w:rsidTr="009C69A3">
        <w:tc>
          <w:tcPr>
            <w:tcW w:w="3096" w:type="dxa"/>
            <w:vAlign w:val="center"/>
          </w:tcPr>
          <w:p w:rsidR="009C69A3" w:rsidRDefault="009C69A3" w:rsidP="009C69A3">
            <w:pPr>
              <w:jc w:val="center"/>
            </w:pPr>
            <w:r>
              <w:t>(-14.00,  33.00)</w:t>
            </w:r>
          </w:p>
        </w:tc>
        <w:tc>
          <w:tcPr>
            <w:tcW w:w="3096" w:type="dxa"/>
            <w:vAlign w:val="center"/>
          </w:tcPr>
          <w:p w:rsidR="009C69A3" w:rsidRDefault="009C69A3" w:rsidP="009C69A3">
            <w:pPr>
              <w:jc w:val="center"/>
            </w:pPr>
            <w:r>
              <w:t>(0.0,  33.00)</w:t>
            </w:r>
          </w:p>
        </w:tc>
        <w:tc>
          <w:tcPr>
            <w:tcW w:w="3096" w:type="dxa"/>
            <w:vAlign w:val="center"/>
          </w:tcPr>
          <w:p w:rsidR="009C69A3" w:rsidRDefault="009C69A3" w:rsidP="009C69A3">
            <w:pPr>
              <w:jc w:val="center"/>
            </w:pPr>
            <w:r>
              <w:t>(14.00,  33.00)</w:t>
            </w:r>
          </w:p>
        </w:tc>
      </w:tr>
    </w:tbl>
    <w:p w:rsidR="00C434FC" w:rsidRDefault="00C434FC" w:rsidP="00C434FC"/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503"/>
        <w:gridCol w:w="4785"/>
      </w:tblGrid>
      <w:tr w:rsidR="009C69A3" w:rsidTr="00E65F8B">
        <w:tc>
          <w:tcPr>
            <w:tcW w:w="9288" w:type="dxa"/>
            <w:gridSpan w:val="2"/>
            <w:vAlign w:val="center"/>
          </w:tcPr>
          <w:p w:rsidR="009C69A3" w:rsidRDefault="009C69A3" w:rsidP="009C69A3">
            <w:pPr>
              <w:jc w:val="center"/>
            </w:pPr>
            <w:r>
              <w:t>Koordinate pričvršćenja zaštitnih užeta  (X, Y) [m]</w:t>
            </w:r>
          </w:p>
        </w:tc>
      </w:tr>
      <w:tr w:rsidR="009C69A3" w:rsidTr="009C69A3">
        <w:tc>
          <w:tcPr>
            <w:tcW w:w="4503" w:type="dxa"/>
            <w:vAlign w:val="center"/>
          </w:tcPr>
          <w:p w:rsidR="009C69A3" w:rsidRDefault="009C69A3" w:rsidP="00E65F8B">
            <w:pPr>
              <w:jc w:val="center"/>
            </w:pPr>
            <w:r>
              <w:t>(-9.00,  41.00)</w:t>
            </w:r>
          </w:p>
        </w:tc>
        <w:tc>
          <w:tcPr>
            <w:tcW w:w="4785" w:type="dxa"/>
            <w:vAlign w:val="center"/>
          </w:tcPr>
          <w:p w:rsidR="009C69A3" w:rsidRDefault="009C69A3" w:rsidP="00E65F8B">
            <w:pPr>
              <w:jc w:val="center"/>
            </w:pPr>
            <w:r>
              <w:t>(9.00,  41.00)</w:t>
            </w:r>
          </w:p>
        </w:tc>
      </w:tr>
    </w:tbl>
    <w:p w:rsidR="009C69A3" w:rsidRDefault="009C69A3" w:rsidP="00C434FC"/>
    <w:p w:rsidR="009C69A3" w:rsidRDefault="009C69A3" w:rsidP="00C434FC">
      <w:r>
        <w:t>Potrebno je izračunati slijedeće vrijednosti:</w:t>
      </w:r>
    </w:p>
    <w:p w:rsidR="009C69A3" w:rsidRDefault="009C69A3" w:rsidP="009C69A3">
      <w:pPr>
        <w:pStyle w:val="ListParagraph"/>
        <w:numPr>
          <w:ilvl w:val="0"/>
          <w:numId w:val="4"/>
        </w:numPr>
      </w:pPr>
      <w:r>
        <w:t>Najveća struja jedne faze u normalnom pogonu</w:t>
      </w:r>
    </w:p>
    <w:p w:rsidR="009C69A3" w:rsidRDefault="009C69A3" w:rsidP="009C69A3">
      <w:pPr>
        <w:pStyle w:val="ListParagraph"/>
        <w:numPr>
          <w:ilvl w:val="0"/>
          <w:numId w:val="4"/>
        </w:numPr>
      </w:pPr>
      <w:r>
        <w:t>Nazivni napon voda</w:t>
      </w:r>
    </w:p>
    <w:p w:rsidR="009C69A3" w:rsidRDefault="009C69A3" w:rsidP="009C69A3">
      <w:pPr>
        <w:pStyle w:val="ListParagraph"/>
        <w:numPr>
          <w:ilvl w:val="0"/>
          <w:numId w:val="4"/>
        </w:numPr>
      </w:pPr>
      <w:r>
        <w:t>Najveća snaga u normalnom pogonu</w:t>
      </w:r>
    </w:p>
    <w:p w:rsidR="009C69A3" w:rsidRDefault="009C69A3" w:rsidP="009C69A3">
      <w:pPr>
        <w:pStyle w:val="ListParagraph"/>
        <w:numPr>
          <w:ilvl w:val="0"/>
          <w:numId w:val="4"/>
        </w:numPr>
      </w:pPr>
      <w:r>
        <w:t>Jakost električnog polja na površini vodiča</w:t>
      </w:r>
    </w:p>
    <w:p w:rsidR="009C69A3" w:rsidRDefault="009C69A3" w:rsidP="009C69A3">
      <w:pPr>
        <w:pStyle w:val="ListParagraph"/>
        <w:numPr>
          <w:ilvl w:val="0"/>
          <w:numId w:val="4"/>
        </w:numPr>
      </w:pPr>
      <w:r>
        <w:t>Kritični napon</w:t>
      </w:r>
    </w:p>
    <w:p w:rsidR="009C69A3" w:rsidRDefault="009C69A3" w:rsidP="009C69A3">
      <w:pPr>
        <w:pStyle w:val="ListParagraph"/>
        <w:numPr>
          <w:ilvl w:val="0"/>
          <w:numId w:val="4"/>
        </w:numPr>
      </w:pPr>
      <w:r>
        <w:t>Djelatni otpor, induktivitet, kapacitet, impedanciju i admitanciju za direktni sustav (po fazi)</w:t>
      </w:r>
    </w:p>
    <w:p w:rsidR="009C69A3" w:rsidRDefault="009C69A3" w:rsidP="009C69A3">
      <w:pPr>
        <w:pStyle w:val="ListParagraph"/>
        <w:numPr>
          <w:ilvl w:val="0"/>
          <w:numId w:val="4"/>
        </w:numPr>
      </w:pPr>
      <w:r>
        <w:t>Djelatni otpor, induktivitet, kapacitet, impedanciju i admitanciju za nulti sustav (po vodiču)</w:t>
      </w:r>
    </w:p>
    <w:p w:rsidR="009C69A3" w:rsidRDefault="009C69A3">
      <w:r>
        <w:br w:type="page"/>
      </w:r>
    </w:p>
    <w:p w:rsidR="009C69A3" w:rsidRDefault="009C69A3" w:rsidP="009C69A3">
      <w:pPr>
        <w:pStyle w:val="Heading1"/>
      </w:pPr>
      <w:r>
        <w:lastRenderedPageBreak/>
        <w:t>Izračun električnih konstanti voda</w:t>
      </w:r>
    </w:p>
    <w:p w:rsidR="009C69A3" w:rsidRDefault="009C69A3" w:rsidP="009C69A3"/>
    <w:p w:rsidR="009C69A3" w:rsidRDefault="009C69A3" w:rsidP="009C69A3">
      <w:r>
        <w:t>Prema danim podacima za vo</w:t>
      </w:r>
      <w:r w:rsidR="00BE2E1C">
        <w:t>d, iz T</w:t>
      </w:r>
      <w:r>
        <w:t>ablice 1. u prilogu 1 vadimo sljedeće podatke</w:t>
      </w:r>
      <w:r w:rsidR="00BE2E1C">
        <w:t xml:space="preserve"> za vodič</w:t>
      </w:r>
      <w:r>
        <w:t>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644"/>
        <w:gridCol w:w="4644"/>
      </w:tblGrid>
      <w:tr w:rsidR="009C69A3" w:rsidTr="00E65F8B">
        <w:tc>
          <w:tcPr>
            <w:tcW w:w="9288" w:type="dxa"/>
            <w:gridSpan w:val="2"/>
            <w:vAlign w:val="center"/>
          </w:tcPr>
          <w:p w:rsidR="009C69A3" w:rsidRDefault="009C69A3" w:rsidP="009C69A3">
            <w:pPr>
              <w:jc w:val="center"/>
            </w:pPr>
            <w:r>
              <w:t>AlČe 185 / 30 mm</w:t>
            </w:r>
            <w:r w:rsidRPr="009C69A3">
              <w:rPr>
                <w:vertAlign w:val="superscript"/>
              </w:rPr>
              <w:t>2</w:t>
            </w:r>
          </w:p>
        </w:tc>
      </w:tr>
      <w:tr w:rsidR="009C69A3" w:rsidTr="009C69A3">
        <w:tc>
          <w:tcPr>
            <w:tcW w:w="4644" w:type="dxa"/>
            <w:vAlign w:val="center"/>
          </w:tcPr>
          <w:p w:rsidR="009C69A3" w:rsidRDefault="009C69A3" w:rsidP="009C69A3">
            <w:pPr>
              <w:jc w:val="center"/>
            </w:pPr>
            <w:r>
              <w:t>Vanjski polumjer vodiča r</w:t>
            </w:r>
            <w:r w:rsidRPr="007935EC">
              <w:rPr>
                <w:vertAlign w:val="subscript"/>
              </w:rPr>
              <w:t>1</w:t>
            </w:r>
          </w:p>
        </w:tc>
        <w:tc>
          <w:tcPr>
            <w:tcW w:w="4644" w:type="dxa"/>
            <w:vAlign w:val="center"/>
          </w:tcPr>
          <w:p w:rsidR="009C69A3" w:rsidRDefault="009A3EEB" w:rsidP="009C69A3">
            <w:pPr>
              <w:jc w:val="center"/>
            </w:pPr>
            <w:r>
              <w:t>9.495 mm</w:t>
            </w:r>
          </w:p>
        </w:tc>
      </w:tr>
      <w:tr w:rsidR="009C69A3" w:rsidTr="009C69A3">
        <w:tc>
          <w:tcPr>
            <w:tcW w:w="4644" w:type="dxa"/>
            <w:vAlign w:val="center"/>
          </w:tcPr>
          <w:p w:rsidR="009C69A3" w:rsidRDefault="009C69A3" w:rsidP="009C69A3">
            <w:pPr>
              <w:jc w:val="center"/>
            </w:pPr>
            <w:r>
              <w:t xml:space="preserve">Presjek vodiča </w:t>
            </w:r>
            <w:r w:rsidR="009A3EEB">
              <w:t>(</w:t>
            </w:r>
            <w:r>
              <w:t>bez čelične jezgre</w:t>
            </w:r>
            <w:r w:rsidR="009A3EEB">
              <w:t>) AAl</w:t>
            </w:r>
          </w:p>
        </w:tc>
        <w:tc>
          <w:tcPr>
            <w:tcW w:w="4644" w:type="dxa"/>
            <w:vAlign w:val="center"/>
          </w:tcPr>
          <w:p w:rsidR="009C69A3" w:rsidRDefault="009A3EEB" w:rsidP="009C69A3">
            <w:pPr>
              <w:jc w:val="center"/>
            </w:pPr>
            <w:r>
              <w:t>183.783 mm</w:t>
            </w:r>
            <w:r w:rsidRPr="009C69A3">
              <w:rPr>
                <w:vertAlign w:val="superscript"/>
              </w:rPr>
              <w:t>2</w:t>
            </w:r>
          </w:p>
        </w:tc>
      </w:tr>
      <w:tr w:rsidR="009C69A3" w:rsidTr="009C69A3">
        <w:tc>
          <w:tcPr>
            <w:tcW w:w="4644" w:type="dxa"/>
            <w:vAlign w:val="center"/>
          </w:tcPr>
          <w:p w:rsidR="009C69A3" w:rsidRDefault="009A3EEB" w:rsidP="009C69A3">
            <w:pPr>
              <w:jc w:val="center"/>
            </w:pPr>
            <w:r>
              <w:t>Polumjer čelične jezgre</w:t>
            </w:r>
            <w:r w:rsidR="007935EC">
              <w:t xml:space="preserve"> r</w:t>
            </w:r>
            <w:r w:rsidR="007935EC" w:rsidRPr="007935EC">
              <w:rPr>
                <w:vertAlign w:val="subscript"/>
              </w:rPr>
              <w:t>2</w:t>
            </w:r>
          </w:p>
        </w:tc>
        <w:tc>
          <w:tcPr>
            <w:tcW w:w="4644" w:type="dxa"/>
            <w:vAlign w:val="center"/>
          </w:tcPr>
          <w:p w:rsidR="009C69A3" w:rsidRDefault="009A3EEB" w:rsidP="009C69A3">
            <w:pPr>
              <w:jc w:val="center"/>
            </w:pPr>
            <w:r>
              <w:t>3.495 mm</w:t>
            </w:r>
          </w:p>
        </w:tc>
      </w:tr>
      <w:tr w:rsidR="009C69A3" w:rsidTr="009C69A3">
        <w:tc>
          <w:tcPr>
            <w:tcW w:w="4644" w:type="dxa"/>
            <w:vAlign w:val="center"/>
          </w:tcPr>
          <w:p w:rsidR="009C69A3" w:rsidRDefault="009A3EEB" w:rsidP="009C69A3">
            <w:pPr>
              <w:jc w:val="center"/>
            </w:pPr>
            <w:r>
              <w:t>Srednji omski otpor (20 °C)</w:t>
            </w:r>
            <w:r w:rsidR="00BE2E1C">
              <w:t xml:space="preserve"> R</w:t>
            </w:r>
            <w:r w:rsidR="00BE2E1C" w:rsidRPr="00BE2E1C">
              <w:rPr>
                <w:vertAlign w:val="subscript"/>
              </w:rPr>
              <w:t>0</w:t>
            </w:r>
          </w:p>
        </w:tc>
        <w:tc>
          <w:tcPr>
            <w:tcW w:w="4644" w:type="dxa"/>
            <w:vAlign w:val="center"/>
          </w:tcPr>
          <w:p w:rsidR="009C69A3" w:rsidRDefault="009A3EEB" w:rsidP="009C69A3">
            <w:pPr>
              <w:jc w:val="center"/>
            </w:pPr>
            <w:r>
              <w:t>0.1571 Ω / km</w:t>
            </w:r>
          </w:p>
        </w:tc>
      </w:tr>
    </w:tbl>
    <w:p w:rsidR="009C69A3" w:rsidRDefault="009C69A3" w:rsidP="009C69A3"/>
    <w:p w:rsidR="009A3EEB" w:rsidRDefault="009A3EEB" w:rsidP="009C69A3">
      <w:r>
        <w:t>Polumjer čelične jezgre se računa iz broja čeličnih niti u čeličnoj jezgri. uzimajući u obzir da  u svakom sljedećem sloju broj niti poveća za šest. Prema Tablici 1. u prilogu 1, čelična jezgra je tipa 7 x 2.33 mm što znači da je promjer jedne niti 2.33 mm i ima ukupno 7 čeličnih niti u jezgri kao što je prikazano na Slici 1.</w:t>
      </w:r>
    </w:p>
    <w:p w:rsidR="00BE2E1C" w:rsidRDefault="00BE2E1C" w:rsidP="00BE2E1C">
      <w:pPr>
        <w:keepNext/>
        <w:jc w:val="center"/>
      </w:pPr>
      <w:r>
        <w:rPr>
          <w:noProof/>
          <w:lang w:eastAsia="hr-HR"/>
        </w:rPr>
        <w:drawing>
          <wp:inline distT="0" distB="0" distL="0" distR="0" wp14:anchorId="594A3564" wp14:editId="0EEF1C6A">
            <wp:extent cx="4762500" cy="476250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čelična jezgra.png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62500" cy="4762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A3EEB" w:rsidRDefault="00BE2E1C" w:rsidP="00BE2E1C">
      <w:pPr>
        <w:pStyle w:val="Caption"/>
        <w:jc w:val="center"/>
      </w:pPr>
      <w:r>
        <w:t xml:space="preserve">Slika </w:t>
      </w:r>
      <w:fldSimple w:instr=" SEQ Slika \* ARABIC ">
        <w:r w:rsidR="003300A3">
          <w:rPr>
            <w:noProof/>
          </w:rPr>
          <w:t>1</w:t>
        </w:r>
      </w:fldSimple>
      <w:r>
        <w:t>. Polumjer čelične jezgre</w:t>
      </w:r>
    </w:p>
    <w:p w:rsidR="00BE2E1C" w:rsidRDefault="00BE2E1C">
      <w:r>
        <w:br w:type="page"/>
      </w:r>
    </w:p>
    <w:p w:rsidR="00BE2E1C" w:rsidRDefault="00BE2E1C" w:rsidP="00BE2E1C">
      <w:r>
        <w:lastRenderedPageBreak/>
        <w:t>Podatke za zaštitno uže vadimo iz Tablice 2. u prilogu 1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644"/>
        <w:gridCol w:w="4644"/>
      </w:tblGrid>
      <w:tr w:rsidR="00BE2E1C" w:rsidTr="00BE2E1C">
        <w:tc>
          <w:tcPr>
            <w:tcW w:w="9288" w:type="dxa"/>
            <w:gridSpan w:val="2"/>
            <w:vAlign w:val="center"/>
          </w:tcPr>
          <w:p w:rsidR="00BE2E1C" w:rsidRDefault="00BE2E1C" w:rsidP="00BE2E1C">
            <w:pPr>
              <w:jc w:val="center"/>
            </w:pPr>
            <w:r>
              <w:t>Čelik 95 mm</w:t>
            </w:r>
            <w:r w:rsidRPr="009C69A3">
              <w:rPr>
                <w:vertAlign w:val="superscript"/>
              </w:rPr>
              <w:t>2</w:t>
            </w:r>
          </w:p>
        </w:tc>
      </w:tr>
      <w:tr w:rsidR="00BE2E1C" w:rsidTr="00BE2E1C">
        <w:tc>
          <w:tcPr>
            <w:tcW w:w="4644" w:type="dxa"/>
            <w:vAlign w:val="center"/>
          </w:tcPr>
          <w:p w:rsidR="00BE2E1C" w:rsidRDefault="00BE2E1C" w:rsidP="00BE2E1C">
            <w:pPr>
              <w:jc w:val="center"/>
            </w:pPr>
            <w:r>
              <w:t>Vanjski polumjer r</w:t>
            </w:r>
            <w:r w:rsidRPr="00BE2E1C">
              <w:rPr>
                <w:vertAlign w:val="subscript"/>
              </w:rPr>
              <w:t>g</w:t>
            </w:r>
          </w:p>
        </w:tc>
        <w:tc>
          <w:tcPr>
            <w:tcW w:w="4644" w:type="dxa"/>
            <w:vAlign w:val="center"/>
          </w:tcPr>
          <w:p w:rsidR="00BE2E1C" w:rsidRDefault="00BE2E1C" w:rsidP="00BE2E1C">
            <w:pPr>
              <w:jc w:val="center"/>
            </w:pPr>
            <w:r>
              <w:t>6.25 mm</w:t>
            </w:r>
          </w:p>
        </w:tc>
      </w:tr>
      <w:tr w:rsidR="00BE2E1C" w:rsidTr="00BE2E1C">
        <w:tc>
          <w:tcPr>
            <w:tcW w:w="4644" w:type="dxa"/>
            <w:vAlign w:val="center"/>
          </w:tcPr>
          <w:p w:rsidR="00BE2E1C" w:rsidRDefault="00BE2E1C" w:rsidP="00BE2E1C">
            <w:pPr>
              <w:jc w:val="center"/>
            </w:pPr>
            <w:r>
              <w:t>Broj žica</w:t>
            </w:r>
          </w:p>
        </w:tc>
        <w:tc>
          <w:tcPr>
            <w:tcW w:w="4644" w:type="dxa"/>
            <w:vAlign w:val="center"/>
          </w:tcPr>
          <w:p w:rsidR="00BE2E1C" w:rsidRDefault="00BE2E1C" w:rsidP="00BE2E1C">
            <w:pPr>
              <w:jc w:val="center"/>
            </w:pPr>
            <w:r>
              <w:t>19</w:t>
            </w:r>
          </w:p>
        </w:tc>
      </w:tr>
      <w:tr w:rsidR="00BE2E1C" w:rsidTr="00BE2E1C">
        <w:tc>
          <w:tcPr>
            <w:tcW w:w="4644" w:type="dxa"/>
            <w:vAlign w:val="center"/>
          </w:tcPr>
          <w:p w:rsidR="00BE2E1C" w:rsidRDefault="00BE2E1C" w:rsidP="00BE2E1C">
            <w:pPr>
              <w:jc w:val="center"/>
            </w:pPr>
            <w:r>
              <w:t>Stvarni presjek A</w:t>
            </w:r>
            <w:r w:rsidRPr="00BE2E1C">
              <w:rPr>
                <w:vertAlign w:val="subscript"/>
              </w:rPr>
              <w:t>če</w:t>
            </w:r>
          </w:p>
        </w:tc>
        <w:tc>
          <w:tcPr>
            <w:tcW w:w="4644" w:type="dxa"/>
            <w:vAlign w:val="center"/>
          </w:tcPr>
          <w:p w:rsidR="00BE2E1C" w:rsidRDefault="00BE2E1C" w:rsidP="00BE2E1C">
            <w:pPr>
              <w:jc w:val="center"/>
            </w:pPr>
            <w:r>
              <w:t>93.266 mm</w:t>
            </w:r>
            <w:r w:rsidRPr="00BE2E1C">
              <w:rPr>
                <w:vertAlign w:val="superscript"/>
              </w:rPr>
              <w:t>2</w:t>
            </w:r>
          </w:p>
        </w:tc>
      </w:tr>
      <w:tr w:rsidR="00BE2E1C" w:rsidTr="00BE2E1C">
        <w:tc>
          <w:tcPr>
            <w:tcW w:w="4644" w:type="dxa"/>
            <w:vAlign w:val="center"/>
          </w:tcPr>
          <w:p w:rsidR="00BE2E1C" w:rsidRDefault="00BE2E1C" w:rsidP="00BE2E1C">
            <w:pPr>
              <w:jc w:val="center"/>
            </w:pPr>
            <w:r>
              <w:t>Srednji omski otpor (20 °C) R</w:t>
            </w:r>
            <w:r w:rsidRPr="00BE2E1C">
              <w:rPr>
                <w:vertAlign w:val="subscript"/>
              </w:rPr>
              <w:t>g</w:t>
            </w:r>
          </w:p>
        </w:tc>
        <w:tc>
          <w:tcPr>
            <w:tcW w:w="4644" w:type="dxa"/>
            <w:vAlign w:val="center"/>
          </w:tcPr>
          <w:p w:rsidR="00BE2E1C" w:rsidRDefault="00BE2E1C" w:rsidP="00BE2E1C">
            <w:pPr>
              <w:jc w:val="center"/>
            </w:pPr>
            <w:r>
              <w:t>1.5225 Ω / km</w:t>
            </w:r>
          </w:p>
        </w:tc>
      </w:tr>
    </w:tbl>
    <w:p w:rsidR="00BE2E1C" w:rsidRDefault="00BE2E1C" w:rsidP="00BE2E1C"/>
    <w:p w:rsidR="00BE2E1C" w:rsidRDefault="00BE2E1C" w:rsidP="003F414B">
      <w:pPr>
        <w:jc w:val="both"/>
      </w:pPr>
      <w:r>
        <w:t>Povećanje otpora vodiča zbor skin efekta se računa prema sljedećem izrazu:</w:t>
      </w:r>
    </w:p>
    <w:p w:rsidR="00BE2E1C" w:rsidRDefault="00BE2E1C" w:rsidP="003F414B">
      <w:pPr>
        <w:pStyle w:val="MTDisplayEquation"/>
        <w:jc w:val="both"/>
      </w:pPr>
      <w:r>
        <w:tab/>
      </w:r>
      <w:r w:rsidR="00756D61" w:rsidRPr="00756D61">
        <w:rPr>
          <w:position w:val="-28"/>
        </w:rPr>
        <w:object w:dxaOrig="434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6.7pt;height:35.3pt" o:ole="">
            <v:imagedata r:id="rId7" o:title=""/>
          </v:shape>
          <o:OLEObject Type="Embed" ProgID="Equation.DSMT4" ShapeID="_x0000_i1025" DrawAspect="Content" ObjectID="_1462717758" r:id="rId8"/>
        </w:object>
      </w:r>
      <w:r>
        <w:t xml:space="preserve"> </w:t>
      </w:r>
    </w:p>
    <w:p w:rsidR="00BE2E1C" w:rsidRDefault="00756D61" w:rsidP="003F414B">
      <w:pPr>
        <w:jc w:val="both"/>
      </w:pPr>
      <w:r>
        <w:t>Djelatni otpor faze jednak je djelatnom otporu vodiča R</w:t>
      </w:r>
      <w:r w:rsidRPr="00756D61">
        <w:rPr>
          <w:vertAlign w:val="subscript"/>
        </w:rPr>
        <w:t>0</w:t>
      </w:r>
      <w:r>
        <w:t xml:space="preserve"> podijeljenim sa brojem vodiča u snopu:</w:t>
      </w:r>
    </w:p>
    <w:p w:rsidR="00756D61" w:rsidRDefault="00756D61" w:rsidP="003F414B">
      <w:pPr>
        <w:pStyle w:val="MTDisplayEquation"/>
        <w:jc w:val="both"/>
      </w:pPr>
      <w:r>
        <w:tab/>
      </w:r>
      <w:r w:rsidRPr="00756D61">
        <w:rPr>
          <w:position w:val="-28"/>
        </w:rPr>
        <w:object w:dxaOrig="2380" w:dyaOrig="680">
          <v:shape id="_x0000_i1026" type="#_x0000_t75" style="width:118.85pt;height:33.95pt" o:ole="">
            <v:imagedata r:id="rId9" o:title=""/>
          </v:shape>
          <o:OLEObject Type="Embed" ProgID="Equation.DSMT4" ShapeID="_x0000_i1026" DrawAspect="Content" ObjectID="_1462717759" r:id="rId10"/>
        </w:object>
      </w:r>
      <w:r>
        <w:t xml:space="preserve"> </w:t>
      </w:r>
    </w:p>
    <w:p w:rsidR="00756D61" w:rsidRDefault="00756D61" w:rsidP="003F414B">
      <w:pPr>
        <w:jc w:val="both"/>
      </w:pPr>
      <w:r>
        <w:t>Na temelju koordinata ovjesišta i koordinata pričvršćenja napravljena je skica rasporeda vodiča u prostoru. Raspored vodiča u prostoru se nalazi na Slici 2. Pošto u daljnjem proračunu uzimamo i utjecaj zemlje, važna je i visina vodiča iznad tla te ćemo stoga računati s prosječnom visinom koja je jednaka visini ovjesišta umanjenoj za 70% najvećeg provjesa vodiča te duljinu izolatora i nosača vodova:</w:t>
      </w:r>
    </w:p>
    <w:p w:rsidR="00756D61" w:rsidRDefault="00756D61" w:rsidP="003F414B">
      <w:pPr>
        <w:pStyle w:val="MTDisplayEquation"/>
        <w:jc w:val="both"/>
      </w:pPr>
      <w:r>
        <w:tab/>
      </w:r>
      <w:r w:rsidR="00C70C8B" w:rsidRPr="00C70C8B">
        <w:rPr>
          <w:position w:val="-14"/>
        </w:rPr>
        <w:object w:dxaOrig="4420" w:dyaOrig="400">
          <v:shape id="_x0000_i1027" type="#_x0000_t75" style="width:220.75pt;height:19.7pt" o:ole="">
            <v:imagedata r:id="rId11" o:title=""/>
          </v:shape>
          <o:OLEObject Type="Embed" ProgID="Equation.DSMT4" ShapeID="_x0000_i1027" DrawAspect="Content" ObjectID="_1462717760" r:id="rId12"/>
        </w:object>
      </w:r>
      <w:r>
        <w:t xml:space="preserve"> </w:t>
      </w:r>
    </w:p>
    <w:p w:rsidR="00C70C8B" w:rsidRPr="00C70C8B" w:rsidRDefault="00C70C8B" w:rsidP="003F414B">
      <w:pPr>
        <w:pStyle w:val="MTDisplayEquation"/>
        <w:jc w:val="both"/>
      </w:pPr>
      <w:r>
        <w:tab/>
      </w:r>
      <w:r w:rsidRPr="00C70C8B">
        <w:rPr>
          <w:position w:val="-14"/>
        </w:rPr>
        <w:object w:dxaOrig="4400" w:dyaOrig="400">
          <v:shape id="_x0000_i1028" type="#_x0000_t75" style="width:220.1pt;height:19.7pt" o:ole="">
            <v:imagedata r:id="rId13" o:title=""/>
          </v:shape>
          <o:OLEObject Type="Embed" ProgID="Equation.DSMT4" ShapeID="_x0000_i1028" DrawAspect="Content" ObjectID="_1462717761" r:id="rId14"/>
        </w:object>
      </w:r>
      <w:r>
        <w:t xml:space="preserve"> </w:t>
      </w:r>
    </w:p>
    <w:p w:rsidR="00756D61" w:rsidRDefault="00C70C8B" w:rsidP="003F414B">
      <w:pPr>
        <w:pStyle w:val="MTDisplayEquation"/>
        <w:jc w:val="both"/>
      </w:pPr>
      <w:r>
        <w:tab/>
      </w:r>
      <w:r w:rsidRPr="00C70C8B">
        <w:rPr>
          <w:position w:val="-14"/>
        </w:rPr>
        <w:object w:dxaOrig="4400" w:dyaOrig="400">
          <v:shape id="_x0000_i1029" type="#_x0000_t75" style="width:220.1pt;height:19.7pt" o:ole="">
            <v:imagedata r:id="rId15" o:title=""/>
          </v:shape>
          <o:OLEObject Type="Embed" ProgID="Equation.DSMT4" ShapeID="_x0000_i1029" DrawAspect="Content" ObjectID="_1462717762" r:id="rId16"/>
        </w:object>
      </w:r>
      <w:r>
        <w:t xml:space="preserve"> </w:t>
      </w:r>
    </w:p>
    <w:p w:rsidR="00C70C8B" w:rsidRDefault="00C70C8B" w:rsidP="003F414B">
      <w:pPr>
        <w:jc w:val="both"/>
      </w:pPr>
      <w:r>
        <w:t>Izolatorski lanac 16xK170 / 280 ima 16 članaka svaki visine 170 mm. Visina nosača je 0.3 m.</w:t>
      </w:r>
    </w:p>
    <w:p w:rsidR="00C70C8B" w:rsidRDefault="00C70C8B" w:rsidP="003F414B">
      <w:pPr>
        <w:jc w:val="both"/>
      </w:pPr>
      <w:r>
        <w:t>Prosječne visine zaštitnih užeta se računaju na isti način, samo se izostavljaju visine izolatorskih lanaca.</w:t>
      </w:r>
    </w:p>
    <w:p w:rsidR="00C70C8B" w:rsidRDefault="00C70C8B" w:rsidP="003F414B">
      <w:pPr>
        <w:pStyle w:val="MTDisplayEquation"/>
        <w:jc w:val="both"/>
      </w:pPr>
      <w:r>
        <w:tab/>
      </w:r>
      <w:r w:rsidRPr="00C70C8B">
        <w:rPr>
          <w:position w:val="-14"/>
        </w:rPr>
        <w:object w:dxaOrig="3440" w:dyaOrig="400">
          <v:shape id="_x0000_i1030" type="#_x0000_t75" style="width:171.85pt;height:19.7pt" o:ole="">
            <v:imagedata r:id="rId17" o:title=""/>
          </v:shape>
          <o:OLEObject Type="Embed" ProgID="Equation.DSMT4" ShapeID="_x0000_i1030" DrawAspect="Content" ObjectID="_1462717763" r:id="rId18"/>
        </w:object>
      </w:r>
      <w:r>
        <w:t xml:space="preserve"> </w:t>
      </w:r>
    </w:p>
    <w:p w:rsidR="00C70C8B" w:rsidRDefault="00C70C8B" w:rsidP="003F414B">
      <w:pPr>
        <w:pStyle w:val="MTDisplayEquation"/>
        <w:jc w:val="both"/>
      </w:pPr>
      <w:r>
        <w:tab/>
      </w:r>
      <w:r w:rsidRPr="00C70C8B">
        <w:rPr>
          <w:position w:val="-14"/>
        </w:rPr>
        <w:object w:dxaOrig="3440" w:dyaOrig="400">
          <v:shape id="_x0000_i1031" type="#_x0000_t75" style="width:171.85pt;height:19.7pt" o:ole="">
            <v:imagedata r:id="rId19" o:title=""/>
          </v:shape>
          <o:OLEObject Type="Embed" ProgID="Equation.DSMT4" ShapeID="_x0000_i1031" DrawAspect="Content" ObjectID="_1462717764" r:id="rId20"/>
        </w:object>
      </w:r>
      <w:r>
        <w:t xml:space="preserve"> </w:t>
      </w:r>
    </w:p>
    <w:p w:rsidR="0069707A" w:rsidRDefault="0069707A">
      <w:r>
        <w:br w:type="page"/>
      </w:r>
    </w:p>
    <w:p w:rsidR="0069707A" w:rsidRDefault="0069707A" w:rsidP="0069707A">
      <w:pPr>
        <w:keepNext/>
        <w:jc w:val="center"/>
      </w:pPr>
      <w:r>
        <w:rPr>
          <w:noProof/>
          <w:lang w:eastAsia="hr-HR"/>
        </w:rPr>
        <w:lastRenderedPageBreak/>
        <w:drawing>
          <wp:inline distT="0" distB="0" distL="0" distR="0" wp14:anchorId="48F93F1B" wp14:editId="1CF6CF0E">
            <wp:extent cx="2819794" cy="3639058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spored_vodica.png"/>
                    <pic:cNvPicPr/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19794" cy="36390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70C8B" w:rsidRDefault="0069707A" w:rsidP="0069707A">
      <w:pPr>
        <w:pStyle w:val="Caption"/>
        <w:jc w:val="center"/>
      </w:pPr>
      <w:r>
        <w:t xml:space="preserve">Slika </w:t>
      </w:r>
      <w:fldSimple w:instr=" SEQ Slika \* ARABIC ">
        <w:r w:rsidR="003300A3">
          <w:rPr>
            <w:noProof/>
          </w:rPr>
          <w:t>2</w:t>
        </w:r>
      </w:fldSimple>
      <w:r>
        <w:t>. Raspored vodiča u prostoru</w:t>
      </w:r>
    </w:p>
    <w:p w:rsidR="0069707A" w:rsidRDefault="0069707A" w:rsidP="0069707A"/>
    <w:p w:rsidR="0069707A" w:rsidRDefault="0069707A" w:rsidP="003F414B">
      <w:pPr>
        <w:jc w:val="both"/>
      </w:pPr>
      <w:r>
        <w:t>Na temelju rasporeda vodiča određujemo koordinate zrcalnih slika vodiča i zaštitnih užeta u zemlji</w:t>
      </w:r>
      <w:r w:rsidR="007948D5">
        <w:t>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096"/>
        <w:gridCol w:w="3096"/>
        <w:gridCol w:w="3096"/>
      </w:tblGrid>
      <w:tr w:rsidR="007948D5" w:rsidTr="007948D5">
        <w:tc>
          <w:tcPr>
            <w:tcW w:w="3096" w:type="dxa"/>
            <w:vAlign w:val="center"/>
          </w:tcPr>
          <w:p w:rsidR="007948D5" w:rsidRDefault="007948D5" w:rsidP="007948D5">
            <w:pPr>
              <w:jc w:val="center"/>
            </w:pPr>
            <w:r>
              <w:t>Vodič</w:t>
            </w:r>
          </w:p>
        </w:tc>
        <w:tc>
          <w:tcPr>
            <w:tcW w:w="3096" w:type="dxa"/>
            <w:vAlign w:val="center"/>
          </w:tcPr>
          <w:p w:rsidR="007948D5" w:rsidRDefault="007948D5" w:rsidP="007948D5">
            <w:pPr>
              <w:jc w:val="center"/>
            </w:pPr>
            <w:r>
              <w:t>Koordinata X [m]</w:t>
            </w:r>
          </w:p>
        </w:tc>
        <w:tc>
          <w:tcPr>
            <w:tcW w:w="3096" w:type="dxa"/>
            <w:vAlign w:val="center"/>
          </w:tcPr>
          <w:p w:rsidR="007948D5" w:rsidRDefault="007948D5" w:rsidP="007948D5">
            <w:pPr>
              <w:jc w:val="center"/>
            </w:pPr>
            <w:r>
              <w:t>Koordinata Y [m]</w:t>
            </w:r>
          </w:p>
        </w:tc>
      </w:tr>
      <w:tr w:rsidR="007948D5" w:rsidTr="007948D5">
        <w:tc>
          <w:tcPr>
            <w:tcW w:w="3096" w:type="dxa"/>
            <w:vAlign w:val="center"/>
          </w:tcPr>
          <w:p w:rsidR="007948D5" w:rsidRDefault="007948D5" w:rsidP="007948D5">
            <w:pPr>
              <w:jc w:val="center"/>
            </w:pPr>
            <w:r>
              <w:t>a</w:t>
            </w:r>
          </w:p>
        </w:tc>
        <w:tc>
          <w:tcPr>
            <w:tcW w:w="3096" w:type="dxa"/>
            <w:vAlign w:val="center"/>
          </w:tcPr>
          <w:p w:rsidR="007948D5" w:rsidRDefault="007948D5" w:rsidP="007948D5">
            <w:pPr>
              <w:jc w:val="center"/>
            </w:pPr>
            <w:r>
              <w:t>-14</w:t>
            </w:r>
          </w:p>
        </w:tc>
        <w:tc>
          <w:tcPr>
            <w:tcW w:w="3096" w:type="dxa"/>
            <w:vAlign w:val="center"/>
          </w:tcPr>
          <w:p w:rsidR="007948D5" w:rsidRDefault="007948D5" w:rsidP="007948D5">
            <w:pPr>
              <w:jc w:val="center"/>
            </w:pPr>
            <w:r>
              <w:t>18.08</w:t>
            </w:r>
          </w:p>
        </w:tc>
      </w:tr>
      <w:tr w:rsidR="007948D5" w:rsidTr="007948D5">
        <w:tc>
          <w:tcPr>
            <w:tcW w:w="3096" w:type="dxa"/>
            <w:vAlign w:val="center"/>
          </w:tcPr>
          <w:p w:rsidR="007948D5" w:rsidRDefault="007948D5" w:rsidP="007948D5">
            <w:pPr>
              <w:jc w:val="center"/>
            </w:pPr>
            <w:r>
              <w:t>b</w:t>
            </w:r>
          </w:p>
        </w:tc>
        <w:tc>
          <w:tcPr>
            <w:tcW w:w="3096" w:type="dxa"/>
            <w:vAlign w:val="center"/>
          </w:tcPr>
          <w:p w:rsidR="007948D5" w:rsidRDefault="007948D5" w:rsidP="007948D5">
            <w:pPr>
              <w:jc w:val="center"/>
            </w:pPr>
            <w:r>
              <w:t>0</w:t>
            </w:r>
          </w:p>
        </w:tc>
        <w:tc>
          <w:tcPr>
            <w:tcW w:w="3096" w:type="dxa"/>
            <w:vAlign w:val="center"/>
          </w:tcPr>
          <w:p w:rsidR="007948D5" w:rsidRDefault="007948D5" w:rsidP="007948D5">
            <w:pPr>
              <w:jc w:val="center"/>
            </w:pPr>
            <w:r>
              <w:t>18.08</w:t>
            </w:r>
          </w:p>
        </w:tc>
      </w:tr>
      <w:tr w:rsidR="007948D5" w:rsidTr="007948D5">
        <w:tc>
          <w:tcPr>
            <w:tcW w:w="3096" w:type="dxa"/>
            <w:vAlign w:val="center"/>
          </w:tcPr>
          <w:p w:rsidR="007948D5" w:rsidRDefault="007948D5" w:rsidP="007948D5">
            <w:pPr>
              <w:jc w:val="center"/>
            </w:pPr>
            <w:r>
              <w:t>c</w:t>
            </w:r>
          </w:p>
        </w:tc>
        <w:tc>
          <w:tcPr>
            <w:tcW w:w="3096" w:type="dxa"/>
            <w:vAlign w:val="center"/>
          </w:tcPr>
          <w:p w:rsidR="007948D5" w:rsidRDefault="007948D5" w:rsidP="007948D5">
            <w:pPr>
              <w:jc w:val="center"/>
            </w:pPr>
            <w:r>
              <w:t>14</w:t>
            </w:r>
          </w:p>
        </w:tc>
        <w:tc>
          <w:tcPr>
            <w:tcW w:w="3096" w:type="dxa"/>
            <w:vAlign w:val="center"/>
          </w:tcPr>
          <w:p w:rsidR="007948D5" w:rsidRDefault="007948D5" w:rsidP="007948D5">
            <w:pPr>
              <w:jc w:val="center"/>
            </w:pPr>
            <w:r>
              <w:t>18.08</w:t>
            </w:r>
          </w:p>
        </w:tc>
      </w:tr>
      <w:tr w:rsidR="007948D5" w:rsidTr="007948D5">
        <w:tc>
          <w:tcPr>
            <w:tcW w:w="3096" w:type="dxa"/>
            <w:vAlign w:val="center"/>
          </w:tcPr>
          <w:p w:rsidR="007948D5" w:rsidRDefault="007948D5" w:rsidP="007948D5">
            <w:pPr>
              <w:jc w:val="center"/>
            </w:pPr>
            <w:r>
              <w:t>p</w:t>
            </w:r>
          </w:p>
        </w:tc>
        <w:tc>
          <w:tcPr>
            <w:tcW w:w="3096" w:type="dxa"/>
            <w:vAlign w:val="center"/>
          </w:tcPr>
          <w:p w:rsidR="007948D5" w:rsidRDefault="007948D5" w:rsidP="007948D5">
            <w:pPr>
              <w:jc w:val="center"/>
            </w:pPr>
            <w:r>
              <w:t>-9</w:t>
            </w:r>
          </w:p>
        </w:tc>
        <w:tc>
          <w:tcPr>
            <w:tcW w:w="3096" w:type="dxa"/>
            <w:vAlign w:val="center"/>
          </w:tcPr>
          <w:p w:rsidR="007948D5" w:rsidRDefault="007948D5" w:rsidP="007948D5">
            <w:pPr>
              <w:jc w:val="center"/>
            </w:pPr>
            <w:r>
              <w:t>31.6</w:t>
            </w:r>
          </w:p>
        </w:tc>
      </w:tr>
      <w:tr w:rsidR="007948D5" w:rsidTr="007948D5">
        <w:tc>
          <w:tcPr>
            <w:tcW w:w="3096" w:type="dxa"/>
            <w:vAlign w:val="center"/>
          </w:tcPr>
          <w:p w:rsidR="007948D5" w:rsidRDefault="007948D5" w:rsidP="007948D5">
            <w:pPr>
              <w:jc w:val="center"/>
            </w:pPr>
            <w:r>
              <w:t>q</w:t>
            </w:r>
          </w:p>
        </w:tc>
        <w:tc>
          <w:tcPr>
            <w:tcW w:w="3096" w:type="dxa"/>
            <w:vAlign w:val="center"/>
          </w:tcPr>
          <w:p w:rsidR="007948D5" w:rsidRDefault="007948D5" w:rsidP="007948D5">
            <w:pPr>
              <w:jc w:val="center"/>
            </w:pPr>
            <w:r>
              <w:t>9</w:t>
            </w:r>
          </w:p>
        </w:tc>
        <w:tc>
          <w:tcPr>
            <w:tcW w:w="3096" w:type="dxa"/>
            <w:vAlign w:val="center"/>
          </w:tcPr>
          <w:p w:rsidR="007948D5" w:rsidRDefault="007948D5" w:rsidP="007948D5">
            <w:pPr>
              <w:jc w:val="center"/>
            </w:pPr>
            <w:r>
              <w:t>31.6</w:t>
            </w:r>
          </w:p>
        </w:tc>
      </w:tr>
      <w:tr w:rsidR="007948D5" w:rsidTr="007948D5">
        <w:tc>
          <w:tcPr>
            <w:tcW w:w="3096" w:type="dxa"/>
            <w:vAlign w:val="center"/>
          </w:tcPr>
          <w:p w:rsidR="007948D5" w:rsidRDefault="007948D5" w:rsidP="007948D5">
            <w:pPr>
              <w:jc w:val="center"/>
            </w:pPr>
            <w:r>
              <w:t>a'</w:t>
            </w:r>
          </w:p>
        </w:tc>
        <w:tc>
          <w:tcPr>
            <w:tcW w:w="3096" w:type="dxa"/>
            <w:vAlign w:val="center"/>
          </w:tcPr>
          <w:p w:rsidR="007948D5" w:rsidRDefault="007948D5" w:rsidP="007948D5">
            <w:pPr>
              <w:jc w:val="center"/>
            </w:pPr>
            <w:r>
              <w:t>-14</w:t>
            </w:r>
          </w:p>
        </w:tc>
        <w:tc>
          <w:tcPr>
            <w:tcW w:w="3096" w:type="dxa"/>
            <w:vAlign w:val="center"/>
          </w:tcPr>
          <w:p w:rsidR="007948D5" w:rsidRDefault="007948D5" w:rsidP="007948D5">
            <w:pPr>
              <w:jc w:val="center"/>
            </w:pPr>
            <w:r>
              <w:t>-18.08</w:t>
            </w:r>
          </w:p>
        </w:tc>
      </w:tr>
      <w:tr w:rsidR="007948D5" w:rsidTr="007948D5">
        <w:tc>
          <w:tcPr>
            <w:tcW w:w="3096" w:type="dxa"/>
            <w:vAlign w:val="center"/>
          </w:tcPr>
          <w:p w:rsidR="007948D5" w:rsidRDefault="007948D5" w:rsidP="007948D5">
            <w:pPr>
              <w:jc w:val="center"/>
            </w:pPr>
            <w:r>
              <w:t>b'</w:t>
            </w:r>
          </w:p>
        </w:tc>
        <w:tc>
          <w:tcPr>
            <w:tcW w:w="3096" w:type="dxa"/>
            <w:vAlign w:val="center"/>
          </w:tcPr>
          <w:p w:rsidR="007948D5" w:rsidRDefault="007948D5" w:rsidP="007948D5">
            <w:pPr>
              <w:jc w:val="center"/>
            </w:pPr>
            <w:r>
              <w:t>0</w:t>
            </w:r>
          </w:p>
        </w:tc>
        <w:tc>
          <w:tcPr>
            <w:tcW w:w="3096" w:type="dxa"/>
            <w:vAlign w:val="center"/>
          </w:tcPr>
          <w:p w:rsidR="007948D5" w:rsidRDefault="007948D5" w:rsidP="007948D5">
            <w:pPr>
              <w:jc w:val="center"/>
            </w:pPr>
            <w:r>
              <w:t>-18.08</w:t>
            </w:r>
          </w:p>
        </w:tc>
      </w:tr>
      <w:tr w:rsidR="007948D5" w:rsidTr="007948D5">
        <w:tc>
          <w:tcPr>
            <w:tcW w:w="3096" w:type="dxa"/>
            <w:vAlign w:val="center"/>
          </w:tcPr>
          <w:p w:rsidR="007948D5" w:rsidRDefault="007948D5" w:rsidP="007948D5">
            <w:pPr>
              <w:jc w:val="center"/>
            </w:pPr>
            <w:r>
              <w:t>c'</w:t>
            </w:r>
          </w:p>
        </w:tc>
        <w:tc>
          <w:tcPr>
            <w:tcW w:w="3096" w:type="dxa"/>
            <w:vAlign w:val="center"/>
          </w:tcPr>
          <w:p w:rsidR="007948D5" w:rsidRDefault="007948D5" w:rsidP="007948D5">
            <w:pPr>
              <w:jc w:val="center"/>
            </w:pPr>
            <w:r>
              <w:t>14</w:t>
            </w:r>
          </w:p>
        </w:tc>
        <w:tc>
          <w:tcPr>
            <w:tcW w:w="3096" w:type="dxa"/>
            <w:vAlign w:val="center"/>
          </w:tcPr>
          <w:p w:rsidR="007948D5" w:rsidRDefault="007948D5" w:rsidP="007948D5">
            <w:pPr>
              <w:jc w:val="center"/>
            </w:pPr>
            <w:r>
              <w:t>-18.08</w:t>
            </w:r>
          </w:p>
        </w:tc>
      </w:tr>
      <w:tr w:rsidR="007948D5" w:rsidTr="007948D5">
        <w:tc>
          <w:tcPr>
            <w:tcW w:w="3096" w:type="dxa"/>
            <w:vAlign w:val="center"/>
          </w:tcPr>
          <w:p w:rsidR="007948D5" w:rsidRDefault="007948D5" w:rsidP="007948D5">
            <w:pPr>
              <w:jc w:val="center"/>
            </w:pPr>
            <w:r>
              <w:t>p'</w:t>
            </w:r>
          </w:p>
        </w:tc>
        <w:tc>
          <w:tcPr>
            <w:tcW w:w="3096" w:type="dxa"/>
            <w:vAlign w:val="center"/>
          </w:tcPr>
          <w:p w:rsidR="007948D5" w:rsidRDefault="007948D5" w:rsidP="007948D5">
            <w:pPr>
              <w:jc w:val="center"/>
            </w:pPr>
            <w:r>
              <w:t>-9</w:t>
            </w:r>
          </w:p>
        </w:tc>
        <w:tc>
          <w:tcPr>
            <w:tcW w:w="3096" w:type="dxa"/>
            <w:vAlign w:val="center"/>
          </w:tcPr>
          <w:p w:rsidR="007948D5" w:rsidRDefault="007948D5" w:rsidP="007948D5">
            <w:pPr>
              <w:jc w:val="center"/>
            </w:pPr>
            <w:r>
              <w:t>-31.6</w:t>
            </w:r>
          </w:p>
        </w:tc>
      </w:tr>
      <w:tr w:rsidR="007948D5" w:rsidTr="007948D5">
        <w:tc>
          <w:tcPr>
            <w:tcW w:w="3096" w:type="dxa"/>
            <w:vAlign w:val="center"/>
          </w:tcPr>
          <w:p w:rsidR="007948D5" w:rsidRDefault="007948D5" w:rsidP="007948D5">
            <w:pPr>
              <w:jc w:val="center"/>
            </w:pPr>
            <w:r>
              <w:t>q'</w:t>
            </w:r>
          </w:p>
        </w:tc>
        <w:tc>
          <w:tcPr>
            <w:tcW w:w="3096" w:type="dxa"/>
            <w:vAlign w:val="center"/>
          </w:tcPr>
          <w:p w:rsidR="007948D5" w:rsidRDefault="007948D5" w:rsidP="007948D5">
            <w:pPr>
              <w:jc w:val="center"/>
            </w:pPr>
            <w:r>
              <w:t>9</w:t>
            </w:r>
          </w:p>
        </w:tc>
        <w:tc>
          <w:tcPr>
            <w:tcW w:w="3096" w:type="dxa"/>
            <w:vAlign w:val="center"/>
          </w:tcPr>
          <w:p w:rsidR="007948D5" w:rsidRDefault="007948D5" w:rsidP="007948D5">
            <w:pPr>
              <w:jc w:val="center"/>
            </w:pPr>
            <w:r>
              <w:t>-31.6</w:t>
            </w:r>
          </w:p>
        </w:tc>
      </w:tr>
    </w:tbl>
    <w:p w:rsidR="007948D5" w:rsidRDefault="007948D5" w:rsidP="0069707A"/>
    <w:p w:rsidR="007948D5" w:rsidRDefault="007948D5" w:rsidP="003F414B">
      <w:pPr>
        <w:jc w:val="both"/>
      </w:pPr>
      <w:r>
        <w:t>Prema rasporedu vodiča vidljivo je da je tip zadanog stupa „portal“ s dva dozemna užeta. Raspored vodiča i zaštitnih užeta i njihovih zrcalnih slika dan je na Slici 3.</w:t>
      </w:r>
    </w:p>
    <w:p w:rsidR="007948D5" w:rsidRDefault="007948D5">
      <w:r>
        <w:br w:type="page"/>
      </w:r>
    </w:p>
    <w:p w:rsidR="007948D5" w:rsidRDefault="007948D5" w:rsidP="007948D5">
      <w:pPr>
        <w:keepNext/>
        <w:jc w:val="center"/>
      </w:pPr>
      <w:r>
        <w:rPr>
          <w:noProof/>
          <w:lang w:eastAsia="hr-HR"/>
        </w:rPr>
        <w:lastRenderedPageBreak/>
        <w:drawing>
          <wp:inline distT="0" distB="0" distL="0" distR="0" wp14:anchorId="0A7A7A55" wp14:editId="17B3C727">
            <wp:extent cx="3639058" cy="5487166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spored vodica i zrcalnih slika.png"/>
                    <pic:cNvPicPr/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39058" cy="54871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948D5" w:rsidRDefault="007948D5" w:rsidP="007948D5">
      <w:pPr>
        <w:pStyle w:val="Caption"/>
        <w:jc w:val="center"/>
      </w:pPr>
      <w:r>
        <w:t xml:space="preserve">Slika </w:t>
      </w:r>
      <w:fldSimple w:instr=" SEQ Slika \* ARABIC ">
        <w:r w:rsidR="003300A3">
          <w:rPr>
            <w:noProof/>
          </w:rPr>
          <w:t>3</w:t>
        </w:r>
      </w:fldSimple>
      <w:r>
        <w:t>. Raspored vodiča i zaštitnih užeta i njihovih zrcalnih slika</w:t>
      </w:r>
    </w:p>
    <w:p w:rsidR="007948D5" w:rsidRDefault="007948D5" w:rsidP="003F414B">
      <w:pPr>
        <w:jc w:val="both"/>
      </w:pPr>
      <w:r>
        <w:t>Potrebno je odrediti međusobne udaljenosti vodiča i zaštitnih užeta za proračun induktiviteta</w:t>
      </w:r>
      <w:r w:rsidR="003300A3">
        <w:t xml:space="preserve"> (označene slovom D) </w:t>
      </w:r>
      <w:r>
        <w:t>. Određivanje je jednostavno preko Pitagorinog poučka jer imamo koordinate svake točke. Međutim, radi uštede vremena, za izračun tih udaljenosti korišten je programski paket GeoGebra.</w:t>
      </w:r>
    </w:p>
    <w:p w:rsidR="003300A3" w:rsidRDefault="003300A3" w:rsidP="003F414B">
      <w:pPr>
        <w:jc w:val="both"/>
      </w:pPr>
      <w:r>
        <w:t xml:space="preserve">Također će nam za proračun članova matrice koeficijenata biti potrebne međusobne udaljenost vodiča i zaštitnih užeta prema njihovim zrcalnim slikama (označene slovom H). Ovdje je također korišten programski paket GeoGebra. </w:t>
      </w:r>
      <w:r>
        <w:rPr>
          <w:i/>
        </w:rPr>
        <w:t>Screenshot</w:t>
      </w:r>
      <w:r>
        <w:t xml:space="preserve"> prozora programskog paketa GeoGebra dan je na Slici 4.</w:t>
      </w:r>
    </w:p>
    <w:p w:rsidR="003300A3" w:rsidRDefault="003300A3">
      <w:r>
        <w:br w:type="page"/>
      </w:r>
    </w:p>
    <w:p w:rsidR="003300A3" w:rsidRDefault="003300A3" w:rsidP="003300A3">
      <w:pPr>
        <w:keepNext/>
        <w:jc w:val="center"/>
      </w:pPr>
      <w:r>
        <w:rPr>
          <w:noProof/>
          <w:lang w:eastAsia="hr-HR"/>
        </w:rPr>
        <w:lastRenderedPageBreak/>
        <w:drawing>
          <wp:inline distT="0" distB="0" distL="0" distR="0" wp14:anchorId="28044C7A" wp14:editId="47F69B78">
            <wp:extent cx="5760720" cy="3649980"/>
            <wp:effectExtent l="0" t="0" r="0" b="762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GeoGebra screenshot.png"/>
                    <pic:cNvPicPr/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36499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300A3" w:rsidRDefault="003300A3" w:rsidP="003300A3">
      <w:pPr>
        <w:pStyle w:val="Caption"/>
        <w:jc w:val="center"/>
      </w:pPr>
      <w:r>
        <w:t xml:space="preserve">Slika </w:t>
      </w:r>
      <w:fldSimple w:instr=" SEQ Slika \* ARABIC ">
        <w:r>
          <w:rPr>
            <w:noProof/>
          </w:rPr>
          <w:t>4</w:t>
        </w:r>
      </w:fldSimple>
      <w:r>
        <w:t>. Screenshot iz programskog paketa GeoGebra korišten za izračun udaljenosti između točaka</w:t>
      </w:r>
    </w:p>
    <w:p w:rsidR="003300A3" w:rsidRPr="003300A3" w:rsidRDefault="003300A3" w:rsidP="007948D5">
      <w:r>
        <w:t xml:space="preserve">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644"/>
        <w:gridCol w:w="4644"/>
      </w:tblGrid>
      <w:tr w:rsidR="003300A3" w:rsidTr="00E65F8B">
        <w:tc>
          <w:tcPr>
            <w:tcW w:w="9288" w:type="dxa"/>
            <w:gridSpan w:val="2"/>
            <w:vAlign w:val="center"/>
          </w:tcPr>
          <w:p w:rsidR="003300A3" w:rsidRDefault="003300A3" w:rsidP="003300A3">
            <w:pPr>
              <w:jc w:val="center"/>
            </w:pPr>
            <w:r>
              <w:t>Međusobne udaljenosti vodiča i zaštitnih užeta [m]</w:t>
            </w:r>
          </w:p>
        </w:tc>
      </w:tr>
      <w:tr w:rsidR="003300A3" w:rsidTr="003300A3">
        <w:tc>
          <w:tcPr>
            <w:tcW w:w="4644" w:type="dxa"/>
            <w:vAlign w:val="center"/>
          </w:tcPr>
          <w:p w:rsidR="003300A3" w:rsidRDefault="003300A3" w:rsidP="003300A3">
            <w:pPr>
              <w:jc w:val="center"/>
            </w:pPr>
            <w:r>
              <w:t>D</w:t>
            </w:r>
            <w:r w:rsidRPr="003300A3">
              <w:rPr>
                <w:vertAlign w:val="subscript"/>
              </w:rPr>
              <w:t>ab</w:t>
            </w:r>
          </w:p>
        </w:tc>
        <w:tc>
          <w:tcPr>
            <w:tcW w:w="4644" w:type="dxa"/>
            <w:vAlign w:val="center"/>
          </w:tcPr>
          <w:p w:rsidR="003300A3" w:rsidRDefault="003300A3" w:rsidP="003300A3">
            <w:pPr>
              <w:jc w:val="center"/>
            </w:pPr>
            <w:r>
              <w:t>14</w:t>
            </w:r>
          </w:p>
        </w:tc>
      </w:tr>
      <w:tr w:rsidR="003300A3" w:rsidTr="003300A3">
        <w:tc>
          <w:tcPr>
            <w:tcW w:w="4644" w:type="dxa"/>
            <w:vAlign w:val="center"/>
          </w:tcPr>
          <w:p w:rsidR="003300A3" w:rsidRDefault="003300A3" w:rsidP="003300A3">
            <w:pPr>
              <w:jc w:val="center"/>
            </w:pPr>
            <w:r>
              <w:t>D</w:t>
            </w:r>
            <w:r>
              <w:rPr>
                <w:vertAlign w:val="subscript"/>
              </w:rPr>
              <w:t>ac</w:t>
            </w:r>
          </w:p>
        </w:tc>
        <w:tc>
          <w:tcPr>
            <w:tcW w:w="4644" w:type="dxa"/>
            <w:vAlign w:val="center"/>
          </w:tcPr>
          <w:p w:rsidR="003300A3" w:rsidRDefault="003300A3" w:rsidP="003300A3">
            <w:pPr>
              <w:jc w:val="center"/>
            </w:pPr>
            <w:r>
              <w:t>28</w:t>
            </w:r>
          </w:p>
        </w:tc>
      </w:tr>
      <w:tr w:rsidR="003300A3" w:rsidTr="003300A3">
        <w:tc>
          <w:tcPr>
            <w:tcW w:w="4644" w:type="dxa"/>
            <w:vAlign w:val="center"/>
          </w:tcPr>
          <w:p w:rsidR="003300A3" w:rsidRDefault="003300A3" w:rsidP="003300A3">
            <w:pPr>
              <w:jc w:val="center"/>
            </w:pPr>
            <w:r>
              <w:t>D</w:t>
            </w:r>
            <w:r>
              <w:rPr>
                <w:vertAlign w:val="subscript"/>
              </w:rPr>
              <w:t>ap</w:t>
            </w:r>
          </w:p>
        </w:tc>
        <w:tc>
          <w:tcPr>
            <w:tcW w:w="4644" w:type="dxa"/>
            <w:vAlign w:val="center"/>
          </w:tcPr>
          <w:p w:rsidR="003300A3" w:rsidRDefault="003300A3" w:rsidP="003300A3">
            <w:pPr>
              <w:jc w:val="center"/>
            </w:pPr>
            <w:r>
              <w:t>14.41</w:t>
            </w:r>
          </w:p>
        </w:tc>
      </w:tr>
      <w:tr w:rsidR="003300A3" w:rsidTr="003300A3">
        <w:tc>
          <w:tcPr>
            <w:tcW w:w="4644" w:type="dxa"/>
            <w:vAlign w:val="center"/>
          </w:tcPr>
          <w:p w:rsidR="003300A3" w:rsidRDefault="003300A3" w:rsidP="003300A3">
            <w:pPr>
              <w:jc w:val="center"/>
            </w:pPr>
            <w:r>
              <w:t>D</w:t>
            </w:r>
            <w:r>
              <w:rPr>
                <w:vertAlign w:val="subscript"/>
              </w:rPr>
              <w:t>aq</w:t>
            </w:r>
          </w:p>
        </w:tc>
        <w:tc>
          <w:tcPr>
            <w:tcW w:w="4644" w:type="dxa"/>
            <w:vAlign w:val="center"/>
          </w:tcPr>
          <w:p w:rsidR="003300A3" w:rsidRDefault="003300A3" w:rsidP="003300A3">
            <w:pPr>
              <w:jc w:val="center"/>
            </w:pPr>
            <w:r>
              <w:t>26.68</w:t>
            </w:r>
          </w:p>
        </w:tc>
      </w:tr>
      <w:tr w:rsidR="003300A3" w:rsidTr="003300A3">
        <w:tc>
          <w:tcPr>
            <w:tcW w:w="4644" w:type="dxa"/>
            <w:vAlign w:val="center"/>
          </w:tcPr>
          <w:p w:rsidR="003300A3" w:rsidRDefault="003300A3" w:rsidP="003300A3">
            <w:pPr>
              <w:jc w:val="center"/>
            </w:pPr>
            <w:r>
              <w:t>D</w:t>
            </w:r>
            <w:r>
              <w:rPr>
                <w:vertAlign w:val="subscript"/>
              </w:rPr>
              <w:t>bc</w:t>
            </w:r>
          </w:p>
        </w:tc>
        <w:tc>
          <w:tcPr>
            <w:tcW w:w="4644" w:type="dxa"/>
            <w:vAlign w:val="center"/>
          </w:tcPr>
          <w:p w:rsidR="003300A3" w:rsidRDefault="003300A3" w:rsidP="003300A3">
            <w:pPr>
              <w:jc w:val="center"/>
            </w:pPr>
            <w:r>
              <w:t>14</w:t>
            </w:r>
          </w:p>
        </w:tc>
      </w:tr>
      <w:tr w:rsidR="003300A3" w:rsidTr="003300A3">
        <w:tc>
          <w:tcPr>
            <w:tcW w:w="4644" w:type="dxa"/>
            <w:vAlign w:val="center"/>
          </w:tcPr>
          <w:p w:rsidR="003300A3" w:rsidRPr="003300A3" w:rsidRDefault="003300A3" w:rsidP="003300A3">
            <w:pPr>
              <w:jc w:val="center"/>
              <w:rPr>
                <w:b/>
              </w:rPr>
            </w:pPr>
            <w:r>
              <w:t>D</w:t>
            </w:r>
            <w:r>
              <w:rPr>
                <w:vertAlign w:val="subscript"/>
              </w:rPr>
              <w:t>bp</w:t>
            </w:r>
          </w:p>
        </w:tc>
        <w:tc>
          <w:tcPr>
            <w:tcW w:w="4644" w:type="dxa"/>
            <w:vAlign w:val="center"/>
          </w:tcPr>
          <w:p w:rsidR="003300A3" w:rsidRDefault="003300A3" w:rsidP="003300A3">
            <w:pPr>
              <w:jc w:val="center"/>
            </w:pPr>
            <w:r>
              <w:t>16.24</w:t>
            </w:r>
          </w:p>
        </w:tc>
      </w:tr>
      <w:tr w:rsidR="003300A3" w:rsidTr="003300A3">
        <w:tc>
          <w:tcPr>
            <w:tcW w:w="4644" w:type="dxa"/>
            <w:vAlign w:val="center"/>
          </w:tcPr>
          <w:p w:rsidR="003300A3" w:rsidRDefault="003300A3" w:rsidP="003300A3">
            <w:pPr>
              <w:jc w:val="center"/>
            </w:pPr>
            <w:r>
              <w:t>D</w:t>
            </w:r>
            <w:r>
              <w:rPr>
                <w:vertAlign w:val="subscript"/>
              </w:rPr>
              <w:t>bq</w:t>
            </w:r>
          </w:p>
        </w:tc>
        <w:tc>
          <w:tcPr>
            <w:tcW w:w="4644" w:type="dxa"/>
            <w:vAlign w:val="center"/>
          </w:tcPr>
          <w:p w:rsidR="003300A3" w:rsidRDefault="003300A3" w:rsidP="003300A3">
            <w:pPr>
              <w:jc w:val="center"/>
            </w:pPr>
            <w:r>
              <w:t>16.24</w:t>
            </w:r>
          </w:p>
        </w:tc>
      </w:tr>
      <w:tr w:rsidR="003300A3" w:rsidTr="003300A3">
        <w:tc>
          <w:tcPr>
            <w:tcW w:w="4644" w:type="dxa"/>
            <w:vAlign w:val="center"/>
          </w:tcPr>
          <w:p w:rsidR="003300A3" w:rsidRDefault="003300A3" w:rsidP="003300A3">
            <w:pPr>
              <w:jc w:val="center"/>
            </w:pPr>
            <w:r>
              <w:t>D</w:t>
            </w:r>
            <w:r>
              <w:rPr>
                <w:vertAlign w:val="subscript"/>
              </w:rPr>
              <w:t>cp</w:t>
            </w:r>
          </w:p>
        </w:tc>
        <w:tc>
          <w:tcPr>
            <w:tcW w:w="4644" w:type="dxa"/>
            <w:vAlign w:val="center"/>
          </w:tcPr>
          <w:p w:rsidR="003300A3" w:rsidRDefault="003300A3" w:rsidP="003300A3">
            <w:pPr>
              <w:jc w:val="center"/>
            </w:pPr>
            <w:r>
              <w:t>26.68</w:t>
            </w:r>
          </w:p>
        </w:tc>
      </w:tr>
      <w:tr w:rsidR="003300A3" w:rsidTr="003300A3">
        <w:tc>
          <w:tcPr>
            <w:tcW w:w="4644" w:type="dxa"/>
            <w:vAlign w:val="center"/>
          </w:tcPr>
          <w:p w:rsidR="003300A3" w:rsidRDefault="003300A3" w:rsidP="003300A3">
            <w:pPr>
              <w:jc w:val="center"/>
            </w:pPr>
            <w:r>
              <w:t>D</w:t>
            </w:r>
            <w:r>
              <w:rPr>
                <w:vertAlign w:val="subscript"/>
              </w:rPr>
              <w:t>cq</w:t>
            </w:r>
          </w:p>
        </w:tc>
        <w:tc>
          <w:tcPr>
            <w:tcW w:w="4644" w:type="dxa"/>
            <w:vAlign w:val="center"/>
          </w:tcPr>
          <w:p w:rsidR="003300A3" w:rsidRDefault="003300A3" w:rsidP="003300A3">
            <w:pPr>
              <w:jc w:val="center"/>
            </w:pPr>
            <w:r>
              <w:t>14.41</w:t>
            </w:r>
          </w:p>
        </w:tc>
      </w:tr>
      <w:tr w:rsidR="003300A3" w:rsidTr="003300A3">
        <w:tc>
          <w:tcPr>
            <w:tcW w:w="4644" w:type="dxa"/>
            <w:vAlign w:val="center"/>
          </w:tcPr>
          <w:p w:rsidR="003300A3" w:rsidRDefault="003300A3" w:rsidP="003300A3">
            <w:pPr>
              <w:jc w:val="center"/>
            </w:pPr>
            <w:r>
              <w:t>D</w:t>
            </w:r>
            <w:r>
              <w:rPr>
                <w:vertAlign w:val="subscript"/>
              </w:rPr>
              <w:t>pq</w:t>
            </w:r>
          </w:p>
        </w:tc>
        <w:tc>
          <w:tcPr>
            <w:tcW w:w="4644" w:type="dxa"/>
            <w:vAlign w:val="center"/>
          </w:tcPr>
          <w:p w:rsidR="003300A3" w:rsidRDefault="003300A3" w:rsidP="003300A3">
            <w:pPr>
              <w:jc w:val="center"/>
            </w:pPr>
            <w:r>
              <w:t>18</w:t>
            </w:r>
          </w:p>
        </w:tc>
      </w:tr>
    </w:tbl>
    <w:p w:rsidR="003300A3" w:rsidRDefault="003300A3" w:rsidP="007948D5"/>
    <w:p w:rsidR="003300A3" w:rsidRDefault="003300A3">
      <w:r>
        <w:br w:type="page"/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644"/>
        <w:gridCol w:w="4644"/>
      </w:tblGrid>
      <w:tr w:rsidR="003300A3" w:rsidTr="003300A3">
        <w:tc>
          <w:tcPr>
            <w:tcW w:w="9288" w:type="dxa"/>
            <w:gridSpan w:val="2"/>
            <w:vAlign w:val="center"/>
          </w:tcPr>
          <w:p w:rsidR="003300A3" w:rsidRDefault="007935EC" w:rsidP="003300A3">
            <w:pPr>
              <w:jc w:val="center"/>
            </w:pPr>
            <w:r>
              <w:lastRenderedPageBreak/>
              <w:t>Međusobne udaljenosti vodiča i zaštitnih užeta prema njihovim zrcalnim slikama [m]</w:t>
            </w:r>
          </w:p>
        </w:tc>
      </w:tr>
      <w:tr w:rsidR="003300A3" w:rsidTr="003300A3">
        <w:tc>
          <w:tcPr>
            <w:tcW w:w="4644" w:type="dxa"/>
            <w:vAlign w:val="center"/>
          </w:tcPr>
          <w:p w:rsidR="003300A3" w:rsidRDefault="007935EC" w:rsidP="003300A3">
            <w:pPr>
              <w:jc w:val="center"/>
            </w:pPr>
            <w:r>
              <w:t>H</w:t>
            </w:r>
            <w:r>
              <w:rPr>
                <w:vertAlign w:val="subscript"/>
              </w:rPr>
              <w:t>aa'</w:t>
            </w:r>
          </w:p>
        </w:tc>
        <w:tc>
          <w:tcPr>
            <w:tcW w:w="4644" w:type="dxa"/>
            <w:vAlign w:val="center"/>
          </w:tcPr>
          <w:p w:rsidR="003300A3" w:rsidRDefault="007935EC" w:rsidP="003300A3">
            <w:pPr>
              <w:jc w:val="center"/>
            </w:pPr>
            <w:r>
              <w:t>36.16</w:t>
            </w:r>
          </w:p>
        </w:tc>
      </w:tr>
      <w:tr w:rsidR="003300A3" w:rsidTr="003300A3">
        <w:tc>
          <w:tcPr>
            <w:tcW w:w="4644" w:type="dxa"/>
            <w:vAlign w:val="center"/>
          </w:tcPr>
          <w:p w:rsidR="003300A3" w:rsidRDefault="007935EC" w:rsidP="003300A3">
            <w:pPr>
              <w:jc w:val="center"/>
            </w:pPr>
            <w:r>
              <w:t>H</w:t>
            </w:r>
            <w:r>
              <w:rPr>
                <w:vertAlign w:val="subscript"/>
              </w:rPr>
              <w:t>ab'</w:t>
            </w:r>
          </w:p>
        </w:tc>
        <w:tc>
          <w:tcPr>
            <w:tcW w:w="4644" w:type="dxa"/>
            <w:vAlign w:val="center"/>
          </w:tcPr>
          <w:p w:rsidR="003300A3" w:rsidRDefault="007935EC" w:rsidP="003300A3">
            <w:pPr>
              <w:jc w:val="center"/>
            </w:pPr>
            <w:r>
              <w:t>38.78</w:t>
            </w:r>
          </w:p>
        </w:tc>
      </w:tr>
      <w:tr w:rsidR="003300A3" w:rsidTr="003300A3">
        <w:tc>
          <w:tcPr>
            <w:tcW w:w="4644" w:type="dxa"/>
            <w:vAlign w:val="center"/>
          </w:tcPr>
          <w:p w:rsidR="003300A3" w:rsidRDefault="007935EC" w:rsidP="003300A3">
            <w:pPr>
              <w:jc w:val="center"/>
            </w:pPr>
            <w:r>
              <w:t>H</w:t>
            </w:r>
            <w:r>
              <w:rPr>
                <w:vertAlign w:val="subscript"/>
              </w:rPr>
              <w:t>ac'</w:t>
            </w:r>
          </w:p>
        </w:tc>
        <w:tc>
          <w:tcPr>
            <w:tcW w:w="4644" w:type="dxa"/>
            <w:vAlign w:val="center"/>
          </w:tcPr>
          <w:p w:rsidR="003300A3" w:rsidRDefault="007935EC" w:rsidP="003300A3">
            <w:pPr>
              <w:jc w:val="center"/>
            </w:pPr>
            <w:r>
              <w:t>45.73</w:t>
            </w:r>
          </w:p>
        </w:tc>
      </w:tr>
      <w:tr w:rsidR="003300A3" w:rsidTr="003300A3">
        <w:tc>
          <w:tcPr>
            <w:tcW w:w="4644" w:type="dxa"/>
            <w:vAlign w:val="center"/>
          </w:tcPr>
          <w:p w:rsidR="003300A3" w:rsidRDefault="007935EC" w:rsidP="003300A3">
            <w:pPr>
              <w:jc w:val="center"/>
            </w:pPr>
            <w:r>
              <w:t>H</w:t>
            </w:r>
            <w:r>
              <w:rPr>
                <w:vertAlign w:val="subscript"/>
              </w:rPr>
              <w:t>ap'</w:t>
            </w:r>
          </w:p>
        </w:tc>
        <w:tc>
          <w:tcPr>
            <w:tcW w:w="4644" w:type="dxa"/>
            <w:vAlign w:val="center"/>
          </w:tcPr>
          <w:p w:rsidR="003300A3" w:rsidRDefault="007935EC" w:rsidP="003300A3">
            <w:pPr>
              <w:jc w:val="center"/>
            </w:pPr>
            <w:r>
              <w:t>49.93</w:t>
            </w:r>
          </w:p>
        </w:tc>
      </w:tr>
      <w:tr w:rsidR="003300A3" w:rsidTr="003300A3">
        <w:tc>
          <w:tcPr>
            <w:tcW w:w="4644" w:type="dxa"/>
            <w:vAlign w:val="center"/>
          </w:tcPr>
          <w:p w:rsidR="003300A3" w:rsidRDefault="007935EC" w:rsidP="003300A3">
            <w:pPr>
              <w:jc w:val="center"/>
            </w:pPr>
            <w:r>
              <w:t>H</w:t>
            </w:r>
            <w:r>
              <w:rPr>
                <w:vertAlign w:val="subscript"/>
              </w:rPr>
              <w:t>aq'</w:t>
            </w:r>
          </w:p>
        </w:tc>
        <w:tc>
          <w:tcPr>
            <w:tcW w:w="4644" w:type="dxa"/>
            <w:vAlign w:val="center"/>
          </w:tcPr>
          <w:p w:rsidR="003300A3" w:rsidRDefault="007935EC" w:rsidP="003300A3">
            <w:pPr>
              <w:jc w:val="center"/>
            </w:pPr>
            <w:r>
              <w:t>54.75</w:t>
            </w:r>
          </w:p>
        </w:tc>
      </w:tr>
      <w:tr w:rsidR="003300A3" w:rsidTr="003300A3">
        <w:tc>
          <w:tcPr>
            <w:tcW w:w="4644" w:type="dxa"/>
            <w:vAlign w:val="center"/>
          </w:tcPr>
          <w:p w:rsidR="003300A3" w:rsidRDefault="007935EC" w:rsidP="003300A3">
            <w:pPr>
              <w:jc w:val="center"/>
            </w:pPr>
            <w:r>
              <w:t>H</w:t>
            </w:r>
            <w:r>
              <w:rPr>
                <w:vertAlign w:val="subscript"/>
              </w:rPr>
              <w:t>bb'</w:t>
            </w:r>
          </w:p>
        </w:tc>
        <w:tc>
          <w:tcPr>
            <w:tcW w:w="4644" w:type="dxa"/>
            <w:vAlign w:val="center"/>
          </w:tcPr>
          <w:p w:rsidR="003300A3" w:rsidRDefault="007935EC" w:rsidP="003300A3">
            <w:pPr>
              <w:jc w:val="center"/>
            </w:pPr>
            <w:r>
              <w:t>36.16</w:t>
            </w:r>
          </w:p>
        </w:tc>
      </w:tr>
      <w:tr w:rsidR="003300A3" w:rsidTr="003300A3">
        <w:tc>
          <w:tcPr>
            <w:tcW w:w="4644" w:type="dxa"/>
            <w:vAlign w:val="center"/>
          </w:tcPr>
          <w:p w:rsidR="003300A3" w:rsidRDefault="007935EC" w:rsidP="003300A3">
            <w:pPr>
              <w:jc w:val="center"/>
            </w:pPr>
            <w:r>
              <w:t>H</w:t>
            </w:r>
            <w:r>
              <w:rPr>
                <w:vertAlign w:val="subscript"/>
              </w:rPr>
              <w:t>bc'</w:t>
            </w:r>
          </w:p>
        </w:tc>
        <w:tc>
          <w:tcPr>
            <w:tcW w:w="4644" w:type="dxa"/>
            <w:vAlign w:val="center"/>
          </w:tcPr>
          <w:p w:rsidR="003300A3" w:rsidRDefault="007935EC" w:rsidP="003300A3">
            <w:pPr>
              <w:jc w:val="center"/>
            </w:pPr>
            <w:r>
              <w:t>38.78</w:t>
            </w:r>
          </w:p>
        </w:tc>
      </w:tr>
      <w:tr w:rsidR="003300A3" w:rsidTr="003300A3">
        <w:tc>
          <w:tcPr>
            <w:tcW w:w="4644" w:type="dxa"/>
            <w:vAlign w:val="center"/>
          </w:tcPr>
          <w:p w:rsidR="003300A3" w:rsidRDefault="007935EC" w:rsidP="003300A3">
            <w:pPr>
              <w:jc w:val="center"/>
            </w:pPr>
            <w:r>
              <w:t>H</w:t>
            </w:r>
            <w:r>
              <w:rPr>
                <w:vertAlign w:val="subscript"/>
              </w:rPr>
              <w:t>bp'</w:t>
            </w:r>
          </w:p>
        </w:tc>
        <w:tc>
          <w:tcPr>
            <w:tcW w:w="4644" w:type="dxa"/>
            <w:vAlign w:val="center"/>
          </w:tcPr>
          <w:p w:rsidR="003300A3" w:rsidRDefault="007935EC" w:rsidP="003300A3">
            <w:pPr>
              <w:jc w:val="center"/>
            </w:pPr>
            <w:r>
              <w:t>50.49</w:t>
            </w:r>
          </w:p>
        </w:tc>
      </w:tr>
      <w:tr w:rsidR="003300A3" w:rsidTr="003300A3">
        <w:tc>
          <w:tcPr>
            <w:tcW w:w="4644" w:type="dxa"/>
            <w:vAlign w:val="center"/>
          </w:tcPr>
          <w:p w:rsidR="003300A3" w:rsidRDefault="007935EC" w:rsidP="003300A3">
            <w:pPr>
              <w:jc w:val="center"/>
            </w:pPr>
            <w:r>
              <w:t>H</w:t>
            </w:r>
            <w:r>
              <w:rPr>
                <w:vertAlign w:val="subscript"/>
              </w:rPr>
              <w:t>bq'</w:t>
            </w:r>
          </w:p>
        </w:tc>
        <w:tc>
          <w:tcPr>
            <w:tcW w:w="4644" w:type="dxa"/>
            <w:vAlign w:val="center"/>
          </w:tcPr>
          <w:p w:rsidR="003300A3" w:rsidRDefault="007935EC" w:rsidP="003300A3">
            <w:pPr>
              <w:jc w:val="center"/>
            </w:pPr>
            <w:r>
              <w:t>50.49</w:t>
            </w:r>
          </w:p>
        </w:tc>
      </w:tr>
      <w:tr w:rsidR="003300A3" w:rsidTr="003300A3">
        <w:tc>
          <w:tcPr>
            <w:tcW w:w="4644" w:type="dxa"/>
            <w:vAlign w:val="center"/>
          </w:tcPr>
          <w:p w:rsidR="003300A3" w:rsidRDefault="007935EC" w:rsidP="003300A3">
            <w:pPr>
              <w:jc w:val="center"/>
            </w:pPr>
            <w:r>
              <w:t>H</w:t>
            </w:r>
            <w:r>
              <w:rPr>
                <w:vertAlign w:val="subscript"/>
              </w:rPr>
              <w:t>cc'</w:t>
            </w:r>
          </w:p>
        </w:tc>
        <w:tc>
          <w:tcPr>
            <w:tcW w:w="4644" w:type="dxa"/>
            <w:vAlign w:val="center"/>
          </w:tcPr>
          <w:p w:rsidR="003300A3" w:rsidRDefault="007935EC" w:rsidP="003300A3">
            <w:pPr>
              <w:jc w:val="center"/>
            </w:pPr>
            <w:r>
              <w:t>36.16</w:t>
            </w:r>
          </w:p>
        </w:tc>
      </w:tr>
      <w:tr w:rsidR="003300A3" w:rsidTr="003300A3">
        <w:tc>
          <w:tcPr>
            <w:tcW w:w="4644" w:type="dxa"/>
            <w:vAlign w:val="center"/>
          </w:tcPr>
          <w:p w:rsidR="003300A3" w:rsidRDefault="007935EC" w:rsidP="003300A3">
            <w:pPr>
              <w:jc w:val="center"/>
            </w:pPr>
            <w:r>
              <w:t>H</w:t>
            </w:r>
            <w:r>
              <w:rPr>
                <w:vertAlign w:val="subscript"/>
              </w:rPr>
              <w:t>cp'</w:t>
            </w:r>
          </w:p>
        </w:tc>
        <w:tc>
          <w:tcPr>
            <w:tcW w:w="4644" w:type="dxa"/>
            <w:vAlign w:val="center"/>
          </w:tcPr>
          <w:p w:rsidR="003300A3" w:rsidRDefault="007935EC" w:rsidP="003300A3">
            <w:pPr>
              <w:jc w:val="center"/>
            </w:pPr>
            <w:r>
              <w:t>54.75</w:t>
            </w:r>
          </w:p>
        </w:tc>
      </w:tr>
      <w:tr w:rsidR="003300A3" w:rsidTr="003300A3">
        <w:tc>
          <w:tcPr>
            <w:tcW w:w="4644" w:type="dxa"/>
            <w:vAlign w:val="center"/>
          </w:tcPr>
          <w:p w:rsidR="003300A3" w:rsidRDefault="007935EC" w:rsidP="003300A3">
            <w:pPr>
              <w:jc w:val="center"/>
            </w:pPr>
            <w:r>
              <w:t>H</w:t>
            </w:r>
            <w:r>
              <w:rPr>
                <w:vertAlign w:val="subscript"/>
              </w:rPr>
              <w:t>cq'</w:t>
            </w:r>
          </w:p>
        </w:tc>
        <w:tc>
          <w:tcPr>
            <w:tcW w:w="4644" w:type="dxa"/>
            <w:vAlign w:val="center"/>
          </w:tcPr>
          <w:p w:rsidR="003300A3" w:rsidRDefault="007935EC" w:rsidP="003300A3">
            <w:pPr>
              <w:jc w:val="center"/>
            </w:pPr>
            <w:r>
              <w:t>49.93</w:t>
            </w:r>
          </w:p>
        </w:tc>
      </w:tr>
      <w:tr w:rsidR="003300A3" w:rsidTr="003300A3">
        <w:tc>
          <w:tcPr>
            <w:tcW w:w="4644" w:type="dxa"/>
            <w:vAlign w:val="center"/>
          </w:tcPr>
          <w:p w:rsidR="003300A3" w:rsidRDefault="007935EC" w:rsidP="003300A3">
            <w:pPr>
              <w:jc w:val="center"/>
            </w:pPr>
            <w:r>
              <w:t>H</w:t>
            </w:r>
            <w:r>
              <w:rPr>
                <w:vertAlign w:val="subscript"/>
              </w:rPr>
              <w:t>pp'</w:t>
            </w:r>
          </w:p>
        </w:tc>
        <w:tc>
          <w:tcPr>
            <w:tcW w:w="4644" w:type="dxa"/>
            <w:vAlign w:val="center"/>
          </w:tcPr>
          <w:p w:rsidR="003300A3" w:rsidRDefault="007935EC" w:rsidP="003300A3">
            <w:pPr>
              <w:jc w:val="center"/>
            </w:pPr>
            <w:r>
              <w:t>63.2</w:t>
            </w:r>
          </w:p>
        </w:tc>
      </w:tr>
      <w:tr w:rsidR="003300A3" w:rsidTr="003300A3">
        <w:tc>
          <w:tcPr>
            <w:tcW w:w="4644" w:type="dxa"/>
            <w:vAlign w:val="center"/>
          </w:tcPr>
          <w:p w:rsidR="003300A3" w:rsidRDefault="007935EC" w:rsidP="003300A3">
            <w:pPr>
              <w:jc w:val="center"/>
            </w:pPr>
            <w:r>
              <w:t>H</w:t>
            </w:r>
            <w:r>
              <w:rPr>
                <w:vertAlign w:val="subscript"/>
              </w:rPr>
              <w:t>pq'</w:t>
            </w:r>
          </w:p>
        </w:tc>
        <w:tc>
          <w:tcPr>
            <w:tcW w:w="4644" w:type="dxa"/>
            <w:vAlign w:val="center"/>
          </w:tcPr>
          <w:p w:rsidR="003300A3" w:rsidRDefault="007935EC" w:rsidP="003300A3">
            <w:pPr>
              <w:jc w:val="center"/>
            </w:pPr>
            <w:r>
              <w:t>65.71</w:t>
            </w:r>
          </w:p>
        </w:tc>
      </w:tr>
      <w:tr w:rsidR="003300A3" w:rsidTr="003300A3">
        <w:tc>
          <w:tcPr>
            <w:tcW w:w="4644" w:type="dxa"/>
            <w:vAlign w:val="center"/>
          </w:tcPr>
          <w:p w:rsidR="003300A3" w:rsidRDefault="007935EC" w:rsidP="003300A3">
            <w:pPr>
              <w:jc w:val="center"/>
            </w:pPr>
            <w:r>
              <w:t>H</w:t>
            </w:r>
            <w:r>
              <w:rPr>
                <w:vertAlign w:val="subscript"/>
              </w:rPr>
              <w:t>qq'</w:t>
            </w:r>
          </w:p>
        </w:tc>
        <w:tc>
          <w:tcPr>
            <w:tcW w:w="4644" w:type="dxa"/>
            <w:vAlign w:val="center"/>
          </w:tcPr>
          <w:p w:rsidR="003300A3" w:rsidRDefault="007935EC" w:rsidP="003300A3">
            <w:pPr>
              <w:jc w:val="center"/>
            </w:pPr>
            <w:r>
              <w:t>63.2</w:t>
            </w:r>
          </w:p>
        </w:tc>
      </w:tr>
    </w:tbl>
    <w:p w:rsidR="003300A3" w:rsidRDefault="003300A3" w:rsidP="007948D5"/>
    <w:p w:rsidR="00436F6C" w:rsidRDefault="00436F6C" w:rsidP="00436F6C">
      <w:pPr>
        <w:pStyle w:val="Heading2"/>
      </w:pPr>
      <w:r>
        <w:t>Induktivitet</w:t>
      </w:r>
    </w:p>
    <w:p w:rsidR="00436F6C" w:rsidRPr="00436F6C" w:rsidRDefault="00436F6C" w:rsidP="00436F6C"/>
    <w:p w:rsidR="007935EC" w:rsidRPr="009B007E" w:rsidRDefault="007935EC" w:rsidP="003F414B">
      <w:pPr>
        <w:jc w:val="both"/>
      </w:pPr>
      <w:r>
        <w:t>Vlastitu SGU (srednju geometrijsku udaljenost) vodiča računamo pomoću tablice u prilogu 2. Ta</w:t>
      </w:r>
      <w:r w:rsidR="009B007E">
        <w:t xml:space="preserve"> ta</w:t>
      </w:r>
      <w:r>
        <w:t>blica prikazuje redukcijski faktor k u ovisnosti o omjeru vanjsko</w:t>
      </w:r>
      <w:r w:rsidR="009B007E">
        <w:t>g i unutarnjeg polumjera vodiča. Reducirani polumjer d</w:t>
      </w:r>
      <w:r w:rsidR="009B007E" w:rsidRPr="009B007E">
        <w:rPr>
          <w:vertAlign w:val="subscript"/>
        </w:rPr>
        <w:t>s</w:t>
      </w:r>
      <w:r w:rsidR="009B007E">
        <w:t xml:space="preserve">  i reducirani polumjer snopa vodiča D</w:t>
      </w:r>
      <w:r w:rsidR="009B007E" w:rsidRPr="009B007E">
        <w:rPr>
          <w:vertAlign w:val="subscript"/>
        </w:rPr>
        <w:t>s</w:t>
      </w:r>
      <w:r w:rsidR="009B007E">
        <w:t xml:space="preserve"> </w:t>
      </w:r>
      <w:r w:rsidR="00286180">
        <w:t xml:space="preserve">(ujedno i vlastita SGU vodiča) </w:t>
      </w:r>
      <w:r w:rsidR="009B007E">
        <w:t>računaju se prema slijedećim izrazima. Izraz za D</w:t>
      </w:r>
      <w:r w:rsidR="009B007E" w:rsidRPr="009B007E">
        <w:rPr>
          <w:vertAlign w:val="subscript"/>
        </w:rPr>
        <w:t>s</w:t>
      </w:r>
      <w:r w:rsidR="009B007E">
        <w:t xml:space="preserve"> izvađen je iz priloga 3 za dva vodiča u snopu.</w:t>
      </w:r>
    </w:p>
    <w:p w:rsidR="007935EC" w:rsidRDefault="007935EC" w:rsidP="007935EC">
      <w:pPr>
        <w:pStyle w:val="MTDisplayEquation"/>
      </w:pPr>
      <w:r>
        <w:tab/>
      </w:r>
      <w:r w:rsidRPr="007935EC">
        <w:rPr>
          <w:position w:val="-4"/>
        </w:rPr>
        <w:object w:dxaOrig="180" w:dyaOrig="279">
          <v:shape id="_x0000_i1032" type="#_x0000_t75" style="width:8.85pt;height:14.25pt" o:ole="">
            <v:imagedata r:id="rId24" o:title=""/>
          </v:shape>
          <o:OLEObject Type="Embed" ProgID="Equation.DSMT4" ShapeID="_x0000_i1032" DrawAspect="Content" ObjectID="_1462717765" r:id="rId25"/>
        </w:object>
      </w:r>
      <w:r>
        <w:t xml:space="preserve"> </w:t>
      </w:r>
    </w:p>
    <w:p w:rsidR="007935EC" w:rsidRPr="007935EC" w:rsidRDefault="007935EC" w:rsidP="007935EC">
      <w:pPr>
        <w:pStyle w:val="MTDisplayEquation"/>
      </w:pPr>
      <w:r>
        <w:tab/>
      </w:r>
      <w:r w:rsidR="009B007E" w:rsidRPr="007935EC">
        <w:rPr>
          <w:position w:val="-36"/>
        </w:rPr>
        <w:object w:dxaOrig="3780" w:dyaOrig="840">
          <v:shape id="_x0000_i1033" type="#_x0000_t75" style="width:188.85pt;height:42.1pt" o:ole="">
            <v:imagedata r:id="rId26" o:title=""/>
          </v:shape>
          <o:OLEObject Type="Embed" ProgID="Equation.DSMT4" ShapeID="_x0000_i1033" DrawAspect="Content" ObjectID="_1462717766" r:id="rId27"/>
        </w:object>
      </w:r>
      <w:r>
        <w:t xml:space="preserve">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644"/>
        <w:gridCol w:w="4644"/>
      </w:tblGrid>
      <w:tr w:rsidR="007935EC" w:rsidTr="007935EC">
        <w:tc>
          <w:tcPr>
            <w:tcW w:w="4644" w:type="dxa"/>
          </w:tcPr>
          <w:p w:rsidR="007935EC" w:rsidRDefault="007935EC" w:rsidP="007935EC">
            <w:pPr>
              <w:jc w:val="center"/>
            </w:pPr>
            <w:r>
              <w:t>vanjski polumjer vodiča r</w:t>
            </w:r>
            <w:r w:rsidRPr="007935EC">
              <w:rPr>
                <w:vertAlign w:val="subscript"/>
              </w:rPr>
              <w:t>1</w:t>
            </w:r>
          </w:p>
        </w:tc>
        <w:tc>
          <w:tcPr>
            <w:tcW w:w="4644" w:type="dxa"/>
          </w:tcPr>
          <w:p w:rsidR="007935EC" w:rsidRDefault="009B007E" w:rsidP="007935EC">
            <w:pPr>
              <w:jc w:val="center"/>
            </w:pPr>
            <w:r>
              <w:t>9.495 mm</w:t>
            </w:r>
          </w:p>
        </w:tc>
      </w:tr>
      <w:tr w:rsidR="007935EC" w:rsidTr="007935EC">
        <w:tc>
          <w:tcPr>
            <w:tcW w:w="4644" w:type="dxa"/>
          </w:tcPr>
          <w:p w:rsidR="007935EC" w:rsidRDefault="007935EC" w:rsidP="007935EC">
            <w:pPr>
              <w:jc w:val="center"/>
            </w:pPr>
            <w:r>
              <w:t>unutarnji polumjer vodiča r</w:t>
            </w:r>
            <w:r w:rsidRPr="007935EC">
              <w:rPr>
                <w:vertAlign w:val="subscript"/>
              </w:rPr>
              <w:t>2</w:t>
            </w:r>
          </w:p>
        </w:tc>
        <w:tc>
          <w:tcPr>
            <w:tcW w:w="4644" w:type="dxa"/>
          </w:tcPr>
          <w:p w:rsidR="007935EC" w:rsidRDefault="009B007E" w:rsidP="007935EC">
            <w:pPr>
              <w:jc w:val="center"/>
            </w:pPr>
            <w:r>
              <w:t>3.495 mm</w:t>
            </w:r>
          </w:p>
        </w:tc>
      </w:tr>
      <w:tr w:rsidR="007935EC" w:rsidTr="007935EC">
        <w:tc>
          <w:tcPr>
            <w:tcW w:w="4644" w:type="dxa"/>
          </w:tcPr>
          <w:p w:rsidR="007935EC" w:rsidRDefault="007935EC" w:rsidP="007935EC">
            <w:pPr>
              <w:jc w:val="center"/>
            </w:pPr>
            <w:r>
              <w:t>omjer r</w:t>
            </w:r>
            <w:r w:rsidRPr="007935EC">
              <w:rPr>
                <w:vertAlign w:val="subscript"/>
              </w:rPr>
              <w:t>2</w:t>
            </w:r>
            <w:r>
              <w:t>/r</w:t>
            </w:r>
            <w:r w:rsidRPr="007935EC">
              <w:rPr>
                <w:vertAlign w:val="subscript"/>
              </w:rPr>
              <w:t>1</w:t>
            </w:r>
          </w:p>
        </w:tc>
        <w:tc>
          <w:tcPr>
            <w:tcW w:w="4644" w:type="dxa"/>
          </w:tcPr>
          <w:p w:rsidR="007935EC" w:rsidRDefault="009B007E" w:rsidP="007935EC">
            <w:pPr>
              <w:jc w:val="center"/>
            </w:pPr>
            <w:r>
              <w:t>0.3681≈0.37</w:t>
            </w:r>
          </w:p>
        </w:tc>
      </w:tr>
      <w:tr w:rsidR="007935EC" w:rsidTr="007935EC">
        <w:tc>
          <w:tcPr>
            <w:tcW w:w="4644" w:type="dxa"/>
          </w:tcPr>
          <w:p w:rsidR="007935EC" w:rsidRDefault="007935EC" w:rsidP="007935EC">
            <w:pPr>
              <w:jc w:val="center"/>
            </w:pPr>
            <w:r>
              <w:t>k (iz tablice)</w:t>
            </w:r>
          </w:p>
        </w:tc>
        <w:tc>
          <w:tcPr>
            <w:tcW w:w="4644" w:type="dxa"/>
          </w:tcPr>
          <w:p w:rsidR="007935EC" w:rsidRDefault="009B007E" w:rsidP="007935EC">
            <w:pPr>
              <w:jc w:val="center"/>
            </w:pPr>
            <w:r>
              <w:t>0.8227</w:t>
            </w:r>
          </w:p>
        </w:tc>
      </w:tr>
      <w:tr w:rsidR="007935EC" w:rsidTr="007935EC">
        <w:tc>
          <w:tcPr>
            <w:tcW w:w="4644" w:type="dxa"/>
          </w:tcPr>
          <w:p w:rsidR="007935EC" w:rsidRDefault="007935EC" w:rsidP="007935EC">
            <w:pPr>
              <w:jc w:val="center"/>
            </w:pPr>
            <w:r>
              <w:t>d</w:t>
            </w:r>
            <w:r w:rsidRPr="007935EC">
              <w:rPr>
                <w:vertAlign w:val="subscript"/>
              </w:rPr>
              <w:t>s</w:t>
            </w:r>
          </w:p>
        </w:tc>
        <w:tc>
          <w:tcPr>
            <w:tcW w:w="4644" w:type="dxa"/>
          </w:tcPr>
          <w:p w:rsidR="007935EC" w:rsidRDefault="009B007E" w:rsidP="007935EC">
            <w:pPr>
              <w:jc w:val="center"/>
            </w:pPr>
            <w:r>
              <w:t>7.812 mm</w:t>
            </w:r>
          </w:p>
        </w:tc>
      </w:tr>
      <w:tr w:rsidR="007935EC" w:rsidTr="007935EC">
        <w:tc>
          <w:tcPr>
            <w:tcW w:w="4644" w:type="dxa"/>
          </w:tcPr>
          <w:p w:rsidR="007935EC" w:rsidRDefault="007935EC" w:rsidP="007935EC">
            <w:pPr>
              <w:jc w:val="center"/>
            </w:pPr>
            <w:r>
              <w:t>D</w:t>
            </w:r>
            <w:r w:rsidRPr="007935EC">
              <w:rPr>
                <w:vertAlign w:val="subscript"/>
              </w:rPr>
              <w:t>s</w:t>
            </w:r>
          </w:p>
        </w:tc>
        <w:tc>
          <w:tcPr>
            <w:tcW w:w="4644" w:type="dxa"/>
          </w:tcPr>
          <w:p w:rsidR="007935EC" w:rsidRDefault="009B007E" w:rsidP="007935EC">
            <w:pPr>
              <w:jc w:val="center"/>
            </w:pPr>
            <w:r>
              <w:t>57.958 mm</w:t>
            </w:r>
          </w:p>
        </w:tc>
      </w:tr>
    </w:tbl>
    <w:p w:rsidR="007935EC" w:rsidRDefault="007935EC" w:rsidP="007948D5"/>
    <w:p w:rsidR="009B007E" w:rsidRDefault="009B007E" w:rsidP="003F414B">
      <w:pPr>
        <w:jc w:val="both"/>
      </w:pPr>
      <w:r>
        <w:t>Članovi matrice uzdužnih impedancija računaju se pomoću sljedećih izraza:</w:t>
      </w:r>
    </w:p>
    <w:p w:rsidR="009B007E" w:rsidRDefault="009B007E" w:rsidP="009B007E">
      <w:pPr>
        <w:pStyle w:val="MTDisplayEquation"/>
      </w:pPr>
      <w:r>
        <w:tab/>
      </w:r>
      <w:r w:rsidR="00286180" w:rsidRPr="00286180">
        <w:rPr>
          <w:position w:val="-112"/>
        </w:rPr>
        <w:object w:dxaOrig="3920" w:dyaOrig="2320">
          <v:shape id="_x0000_i1034" type="#_x0000_t75" style="width:196.3pt;height:116.15pt" o:ole="">
            <v:imagedata r:id="rId28" o:title=""/>
          </v:shape>
          <o:OLEObject Type="Embed" ProgID="Equation.DSMT4" ShapeID="_x0000_i1034" DrawAspect="Content" ObjectID="_1462717767" r:id="rId29"/>
        </w:object>
      </w:r>
      <w:r>
        <w:t xml:space="preserve"> </w:t>
      </w:r>
    </w:p>
    <w:p w:rsidR="005E7AD0" w:rsidRDefault="00286180" w:rsidP="003F414B">
      <w:pPr>
        <w:jc w:val="both"/>
      </w:pPr>
      <w:r>
        <w:lastRenderedPageBreak/>
        <w:t>Prvi izraz je za vodiče, drugi izraz je za zaštitna užeta i treći izraz je za vodiče i zaštitna užeta.</w:t>
      </w:r>
      <w:r w:rsidR="005E7AD0">
        <w:t xml:space="preserve"> ρ je otpornost tla. Prema prilogu 3, otpornost kamenitog tla je 3000 Ωm.</w:t>
      </w:r>
    </w:p>
    <w:p w:rsidR="00286180" w:rsidRDefault="00286180" w:rsidP="003F414B">
      <w:pPr>
        <w:jc w:val="both"/>
      </w:pPr>
      <w:r>
        <w:t>Vlastita SGU zaštitnog užeta računa se preko broja žica u užetu. Iz tablice u prilogu 2 vadimo izraz za SGU zaštitnog užeta:</w:t>
      </w:r>
    </w:p>
    <w:p w:rsidR="00286180" w:rsidRDefault="00286180" w:rsidP="003F414B">
      <w:pPr>
        <w:pStyle w:val="MTDisplayEquation"/>
        <w:jc w:val="both"/>
      </w:pPr>
      <w:r>
        <w:tab/>
      </w:r>
      <w:r w:rsidRPr="00286180">
        <w:rPr>
          <w:position w:val="-14"/>
        </w:rPr>
        <w:object w:dxaOrig="4040" w:dyaOrig="400">
          <v:shape id="_x0000_i1035" type="#_x0000_t75" style="width:201.75pt;height:19.7pt" o:ole="">
            <v:imagedata r:id="rId30" o:title=""/>
          </v:shape>
          <o:OLEObject Type="Embed" ProgID="Equation.DSMT4" ShapeID="_x0000_i1035" DrawAspect="Content" ObjectID="_1462717768" r:id="rId31"/>
        </w:object>
      </w:r>
      <w:r>
        <w:t xml:space="preserve"> </w:t>
      </w:r>
    </w:p>
    <w:p w:rsidR="00286180" w:rsidRDefault="00286180" w:rsidP="003F414B">
      <w:pPr>
        <w:jc w:val="both"/>
      </w:pPr>
      <w:r>
        <w:t>Postupak računanja matrica impedancije je sljedeći:</w:t>
      </w:r>
    </w:p>
    <w:p w:rsidR="00286180" w:rsidRDefault="00286180" w:rsidP="003F414B">
      <w:pPr>
        <w:pStyle w:val="ListParagraph"/>
        <w:numPr>
          <w:ilvl w:val="0"/>
          <w:numId w:val="5"/>
        </w:numPr>
        <w:jc w:val="both"/>
      </w:pPr>
      <w:r>
        <w:t xml:space="preserve">Prvo izračunamo matricu uzdužnih impedancija </w:t>
      </w:r>
      <w:r w:rsidR="003C39C4" w:rsidRPr="003C39C4">
        <w:rPr>
          <w:position w:val="-16"/>
        </w:rPr>
        <w:object w:dxaOrig="700" w:dyaOrig="440">
          <v:shape id="_x0000_i1036" type="#_x0000_t75" style="width:35.3pt;height:21.75pt" o:ole="">
            <v:imagedata r:id="rId32" o:title=""/>
          </v:shape>
          <o:OLEObject Type="Embed" ProgID="Equation.DSMT4" ShapeID="_x0000_i1036" DrawAspect="Content" ObjectID="_1462717769" r:id="rId33"/>
        </w:object>
      </w:r>
      <w:r w:rsidR="003C39C4">
        <w:t xml:space="preserve"> </w:t>
      </w:r>
      <w:r>
        <w:t>i svedemo ju na matricu uzdužnih impedancija za prepleteni vod</w:t>
      </w:r>
      <w:r w:rsidR="003C39C4">
        <w:t xml:space="preserve"> </w:t>
      </w:r>
      <w:r w:rsidR="003C39C4" w:rsidRPr="003C39C4">
        <w:rPr>
          <w:position w:val="-16"/>
        </w:rPr>
        <w:object w:dxaOrig="700" w:dyaOrig="440">
          <v:shape id="_x0000_i1037" type="#_x0000_t75" style="width:35.3pt;height:21.75pt" o:ole="">
            <v:imagedata r:id="rId34" o:title=""/>
          </v:shape>
          <o:OLEObject Type="Embed" ProgID="Equation.DSMT4" ShapeID="_x0000_i1037" DrawAspect="Content" ObjectID="_1462717770" r:id="rId35"/>
        </w:object>
      </w:r>
      <w:r w:rsidR="003C39C4">
        <w:t xml:space="preserve">  </w:t>
      </w:r>
      <w:r>
        <w:t xml:space="preserve"> jer pretpostavljamo potpuni preplet za naš vod</w:t>
      </w:r>
    </w:p>
    <w:p w:rsidR="00286180" w:rsidRDefault="00286180" w:rsidP="003F414B">
      <w:pPr>
        <w:pStyle w:val="ListParagraph"/>
        <w:numPr>
          <w:ilvl w:val="0"/>
          <w:numId w:val="5"/>
        </w:numPr>
        <w:jc w:val="both"/>
      </w:pPr>
      <w:r>
        <w:t>Zatim vršimo redukciju zaštitnih užeta da dobijemu matricu ekvivalentnih faznih vodiča</w:t>
      </w:r>
      <w:r w:rsidR="003C39C4">
        <w:t xml:space="preserve"> </w:t>
      </w:r>
      <w:r w:rsidR="003C39C4" w:rsidRPr="003C39C4">
        <w:rPr>
          <w:position w:val="-16"/>
        </w:rPr>
        <w:object w:dxaOrig="580" w:dyaOrig="440">
          <v:shape id="_x0000_i1038" type="#_x0000_t75" style="width:29.2pt;height:21.75pt" o:ole="">
            <v:imagedata r:id="rId36" o:title=""/>
          </v:shape>
          <o:OLEObject Type="Embed" ProgID="Equation.DSMT4" ShapeID="_x0000_i1038" DrawAspect="Content" ObjectID="_1462717771" r:id="rId37"/>
        </w:object>
      </w:r>
      <w:r w:rsidR="003C39C4">
        <w:t xml:space="preserve"> </w:t>
      </w:r>
    </w:p>
    <w:p w:rsidR="00286180" w:rsidRDefault="003C39C4" w:rsidP="003F414B">
      <w:pPr>
        <w:pStyle w:val="ListParagraph"/>
        <w:numPr>
          <w:ilvl w:val="0"/>
          <w:numId w:val="5"/>
        </w:numPr>
        <w:jc w:val="both"/>
      </w:pPr>
      <w:r>
        <w:t xml:space="preserve">Zatim računamo matricu impedancije faznih vodiča za simetrične komponente </w:t>
      </w:r>
      <w:r w:rsidRPr="003C39C4">
        <w:rPr>
          <w:position w:val="-16"/>
        </w:rPr>
        <w:object w:dxaOrig="700" w:dyaOrig="440">
          <v:shape id="_x0000_i1039" type="#_x0000_t75" style="width:35.3pt;height:21.75pt" o:ole="">
            <v:imagedata r:id="rId38" o:title=""/>
          </v:shape>
          <o:OLEObject Type="Embed" ProgID="Equation.DSMT4" ShapeID="_x0000_i1039" DrawAspect="Content" ObjectID="_1462717772" r:id="rId39"/>
        </w:object>
      </w:r>
      <w:r>
        <w:t xml:space="preserve"> </w:t>
      </w:r>
    </w:p>
    <w:p w:rsidR="003C39C4" w:rsidRDefault="003C39C4" w:rsidP="003F414B">
      <w:pPr>
        <w:jc w:val="both"/>
      </w:pPr>
      <w:r>
        <w:t>Izrazi za matrice su sljedeći:</w:t>
      </w:r>
    </w:p>
    <w:p w:rsidR="003C39C4" w:rsidRDefault="003C39C4" w:rsidP="003F414B">
      <w:pPr>
        <w:pStyle w:val="MTDisplayEquation"/>
        <w:jc w:val="both"/>
      </w:pPr>
      <w:r>
        <w:tab/>
      </w:r>
      <w:r w:rsidRPr="003C39C4">
        <w:rPr>
          <w:position w:val="-42"/>
        </w:rPr>
        <w:object w:dxaOrig="3180" w:dyaOrig="960">
          <v:shape id="_x0000_i1040" type="#_x0000_t75" style="width:158.95pt;height:48.25pt" o:ole="">
            <v:imagedata r:id="rId40" o:title=""/>
          </v:shape>
          <o:OLEObject Type="Embed" ProgID="Equation.DSMT4" ShapeID="_x0000_i1040" DrawAspect="Content" ObjectID="_1462717773" r:id="rId41"/>
        </w:object>
      </w:r>
      <w:r>
        <w:t xml:space="preserve"> </w:t>
      </w:r>
    </w:p>
    <w:p w:rsidR="003C39C4" w:rsidRDefault="003C39C4" w:rsidP="003F414B">
      <w:pPr>
        <w:jc w:val="both"/>
      </w:pPr>
      <w:r>
        <w:t xml:space="preserve">Gdje je matrica </w:t>
      </w:r>
      <w:r w:rsidRPr="003C39C4">
        <w:rPr>
          <w:position w:val="-4"/>
        </w:rPr>
        <w:object w:dxaOrig="240" w:dyaOrig="260">
          <v:shape id="_x0000_i1041" type="#_x0000_t75" style="width:12.25pt;height:12.9pt" o:ole="">
            <v:imagedata r:id="rId42" o:title=""/>
          </v:shape>
          <o:OLEObject Type="Embed" ProgID="Equation.DSMT4" ShapeID="_x0000_i1041" DrawAspect="Content" ObjectID="_1462717774" r:id="rId43"/>
        </w:object>
      </w:r>
      <w:r>
        <w:t xml:space="preserve"> </w:t>
      </w:r>
      <w:r w:rsidR="005E7AD0">
        <w:t>matrica transformacije za jednostruku vod:</w:t>
      </w:r>
    </w:p>
    <w:p w:rsidR="005E7AD0" w:rsidRDefault="005E7AD0" w:rsidP="003F414B">
      <w:pPr>
        <w:pStyle w:val="MTDisplayEquation"/>
        <w:jc w:val="both"/>
      </w:pPr>
      <w:r>
        <w:tab/>
      </w:r>
      <w:r w:rsidRPr="005E7AD0">
        <w:rPr>
          <w:position w:val="-84"/>
        </w:rPr>
        <w:object w:dxaOrig="1700" w:dyaOrig="1800">
          <v:shape id="_x0000_i1042" type="#_x0000_t75" style="width:84.9pt;height:90.35pt" o:ole="">
            <v:imagedata r:id="rId44" o:title=""/>
          </v:shape>
          <o:OLEObject Type="Embed" ProgID="Equation.DSMT4" ShapeID="_x0000_i1042" DrawAspect="Content" ObjectID="_1462717775" r:id="rId45"/>
        </w:object>
      </w:r>
      <w:r>
        <w:t xml:space="preserve"> </w:t>
      </w:r>
    </w:p>
    <w:p w:rsidR="005E7AD0" w:rsidRDefault="005E7AD0" w:rsidP="003F414B">
      <w:pPr>
        <w:jc w:val="both"/>
      </w:pPr>
      <w:r>
        <w:t>Za proračun matrica je obavljen preko programskog paketa MATLAB pomoću skripti:</w:t>
      </w:r>
    </w:p>
    <w:p w:rsidR="005E7AD0" w:rsidRPr="005E7AD0" w:rsidRDefault="005E7AD0" w:rsidP="003F414B">
      <w:pPr>
        <w:pStyle w:val="ListParagraph"/>
        <w:numPr>
          <w:ilvl w:val="0"/>
          <w:numId w:val="6"/>
        </w:numPr>
        <w:jc w:val="both"/>
      </w:pPr>
      <w:r>
        <w:rPr>
          <w:i/>
        </w:rPr>
        <w:t>matrica_uzduznih_impedancija_vodica.m</w:t>
      </w:r>
    </w:p>
    <w:p w:rsidR="005E7AD0" w:rsidRPr="005E7AD0" w:rsidRDefault="005E7AD0" w:rsidP="003F414B">
      <w:pPr>
        <w:pStyle w:val="ListParagraph"/>
        <w:numPr>
          <w:ilvl w:val="0"/>
          <w:numId w:val="6"/>
        </w:numPr>
        <w:jc w:val="both"/>
      </w:pPr>
      <w:r>
        <w:rPr>
          <w:i/>
        </w:rPr>
        <w:t>matrica_ekvivalentnih_faznih_vodica.m</w:t>
      </w:r>
    </w:p>
    <w:p w:rsidR="005E7AD0" w:rsidRPr="005E7AD0" w:rsidRDefault="005E7AD0" w:rsidP="003F414B">
      <w:pPr>
        <w:pStyle w:val="ListParagraph"/>
        <w:numPr>
          <w:ilvl w:val="0"/>
          <w:numId w:val="6"/>
        </w:numPr>
        <w:jc w:val="both"/>
      </w:pPr>
      <w:r>
        <w:rPr>
          <w:i/>
        </w:rPr>
        <w:t>matrica_ekvivalentnih_faznih_vodica_za_sim_komp.m</w:t>
      </w:r>
    </w:p>
    <w:p w:rsidR="005E7AD0" w:rsidRDefault="005E7AD0">
      <w:r>
        <w:br w:type="page"/>
      </w:r>
    </w:p>
    <w:p w:rsidR="005E7AD0" w:rsidRDefault="005E7AD0" w:rsidP="005E7AD0">
      <w:r>
        <w:rPr>
          <w:i/>
        </w:rPr>
        <w:lastRenderedPageBreak/>
        <w:t>Source code</w:t>
      </w:r>
      <w:r>
        <w:t xml:space="preserve"> ovih skripti je sljedeći:</w:t>
      </w:r>
    </w:p>
    <w:p w:rsidR="005E7AD0" w:rsidRPr="005E7AD0" w:rsidRDefault="005E7AD0" w:rsidP="005E7AD0">
      <w:pPr>
        <w:rPr>
          <w:b/>
          <w:i/>
        </w:rPr>
      </w:pPr>
      <w:r w:rsidRPr="005E7AD0">
        <w:rPr>
          <w:b/>
          <w:i/>
        </w:rPr>
        <w:t>matrica_uzduznih_impedancija_vodica.m</w:t>
      </w:r>
    </w:p>
    <w:p w:rsidR="005E7AD0" w:rsidRDefault="005E7AD0" w:rsidP="005E7AD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clear </w:t>
      </w:r>
      <w:r>
        <w:rPr>
          <w:rFonts w:ascii="Courier New" w:hAnsi="Courier New" w:cs="Courier New"/>
          <w:color w:val="A020F0"/>
          <w:sz w:val="20"/>
          <w:szCs w:val="20"/>
        </w:rPr>
        <w:t>all</w:t>
      </w:r>
    </w:p>
    <w:p w:rsidR="005E7AD0" w:rsidRDefault="005E7AD0" w:rsidP="005E7AD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A020F0"/>
          <w:sz w:val="20"/>
          <w:szCs w:val="20"/>
        </w:rPr>
        <w:t xml:space="preserve"> </w:t>
      </w:r>
    </w:p>
    <w:p w:rsidR="005E7AD0" w:rsidRDefault="005E7AD0" w:rsidP="005E7AD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clc</w:t>
      </w:r>
    </w:p>
    <w:p w:rsidR="005E7AD0" w:rsidRDefault="005E7AD0" w:rsidP="005E7AD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</w:t>
      </w:r>
    </w:p>
    <w:p w:rsidR="005E7AD0" w:rsidRDefault="005E7AD0" w:rsidP="005E7AD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R1f = 0.0788;</w:t>
      </w:r>
    </w:p>
    <w:p w:rsidR="005E7AD0" w:rsidRDefault="005E7AD0" w:rsidP="005E7AD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</w:t>
      </w:r>
    </w:p>
    <w:p w:rsidR="005E7AD0" w:rsidRDefault="005E7AD0" w:rsidP="005E7AD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Rg = 1.5225;</w:t>
      </w:r>
    </w:p>
    <w:p w:rsidR="005E7AD0" w:rsidRDefault="005E7AD0" w:rsidP="005E7AD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</w:t>
      </w:r>
    </w:p>
    <w:p w:rsidR="005E7AD0" w:rsidRDefault="005E7AD0" w:rsidP="005E7AD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ro = 3000;</w:t>
      </w:r>
    </w:p>
    <w:p w:rsidR="005E7AD0" w:rsidRDefault="005E7AD0" w:rsidP="005E7AD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</w:t>
      </w:r>
    </w:p>
    <w:p w:rsidR="005E7AD0" w:rsidRDefault="005E7AD0" w:rsidP="005E7AD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Ds = 57.958e-3;</w:t>
      </w:r>
    </w:p>
    <w:p w:rsidR="005E7AD0" w:rsidRDefault="005E7AD0" w:rsidP="005E7AD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</w:t>
      </w:r>
    </w:p>
    <w:p w:rsidR="005E7AD0" w:rsidRDefault="005E7AD0" w:rsidP="005E7AD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Dg = 4.738e-3;</w:t>
      </w:r>
    </w:p>
    <w:p w:rsidR="005E7AD0" w:rsidRDefault="005E7AD0" w:rsidP="005E7AD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</w:t>
      </w:r>
    </w:p>
    <w:p w:rsidR="005E7AD0" w:rsidRDefault="005E7AD0" w:rsidP="005E7AD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Dab = 14;</w:t>
      </w:r>
    </w:p>
    <w:p w:rsidR="005E7AD0" w:rsidRDefault="005E7AD0" w:rsidP="005E7AD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</w:t>
      </w:r>
    </w:p>
    <w:p w:rsidR="005E7AD0" w:rsidRDefault="005E7AD0" w:rsidP="005E7AD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Dac = 28;</w:t>
      </w:r>
    </w:p>
    <w:p w:rsidR="005E7AD0" w:rsidRDefault="005E7AD0" w:rsidP="005E7AD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</w:t>
      </w:r>
    </w:p>
    <w:p w:rsidR="005E7AD0" w:rsidRDefault="005E7AD0" w:rsidP="005E7AD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Dbc = 14;</w:t>
      </w:r>
    </w:p>
    <w:p w:rsidR="005E7AD0" w:rsidRDefault="005E7AD0" w:rsidP="005E7AD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</w:t>
      </w:r>
    </w:p>
    <w:p w:rsidR="005E7AD0" w:rsidRDefault="005E7AD0" w:rsidP="005E7AD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Dap = 14.41;</w:t>
      </w:r>
    </w:p>
    <w:p w:rsidR="005E7AD0" w:rsidRDefault="005E7AD0" w:rsidP="005E7AD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</w:t>
      </w:r>
    </w:p>
    <w:p w:rsidR="005E7AD0" w:rsidRDefault="005E7AD0" w:rsidP="005E7AD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Daq =26.68;</w:t>
      </w:r>
    </w:p>
    <w:p w:rsidR="005E7AD0" w:rsidRDefault="005E7AD0" w:rsidP="005E7AD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</w:t>
      </w:r>
    </w:p>
    <w:p w:rsidR="005E7AD0" w:rsidRDefault="005E7AD0" w:rsidP="005E7AD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Dbp = 16.24;</w:t>
      </w:r>
    </w:p>
    <w:p w:rsidR="005E7AD0" w:rsidRDefault="005E7AD0" w:rsidP="005E7AD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</w:t>
      </w:r>
    </w:p>
    <w:p w:rsidR="005E7AD0" w:rsidRDefault="005E7AD0" w:rsidP="005E7AD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Dbq = 16.24;</w:t>
      </w:r>
    </w:p>
    <w:p w:rsidR="005E7AD0" w:rsidRDefault="005E7AD0" w:rsidP="005E7AD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</w:t>
      </w:r>
    </w:p>
    <w:p w:rsidR="005E7AD0" w:rsidRDefault="005E7AD0" w:rsidP="005E7AD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Dcp = 26.68;</w:t>
      </w:r>
    </w:p>
    <w:p w:rsidR="005E7AD0" w:rsidRDefault="005E7AD0" w:rsidP="005E7AD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</w:t>
      </w:r>
    </w:p>
    <w:p w:rsidR="005E7AD0" w:rsidRDefault="005E7AD0" w:rsidP="005E7AD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Dcq = 14.41;</w:t>
      </w:r>
    </w:p>
    <w:p w:rsidR="005E7AD0" w:rsidRDefault="005E7AD0" w:rsidP="005E7AD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</w:t>
      </w:r>
    </w:p>
    <w:p w:rsidR="005E7AD0" w:rsidRDefault="005E7AD0" w:rsidP="005E7AD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Dpq = 18;</w:t>
      </w:r>
    </w:p>
    <w:p w:rsidR="005E7AD0" w:rsidRDefault="005E7AD0" w:rsidP="005E7AD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</w:t>
      </w:r>
    </w:p>
    <w:p w:rsidR="005E7AD0" w:rsidRDefault="005E7AD0" w:rsidP="005E7AD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D = [Ds Dab Dac Dap Daq;</w:t>
      </w:r>
    </w:p>
    <w:p w:rsidR="005E7AD0" w:rsidRDefault="005E7AD0" w:rsidP="005E7AD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 Dab Ds Dbc Dbp Dbq;</w:t>
      </w:r>
    </w:p>
    <w:p w:rsidR="005E7AD0" w:rsidRDefault="005E7AD0" w:rsidP="005E7AD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 Dac Dbc Ds Dcp Dcq;</w:t>
      </w:r>
    </w:p>
    <w:p w:rsidR="005E7AD0" w:rsidRDefault="005E7AD0" w:rsidP="005E7AD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 Dap Dbp Dcp Dg Dpq;</w:t>
      </w:r>
    </w:p>
    <w:p w:rsidR="005E7AD0" w:rsidRDefault="005E7AD0" w:rsidP="005E7AD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 Daq Dbq Dcq Dpq Dg];</w:t>
      </w:r>
    </w:p>
    <w:p w:rsidR="005E7AD0" w:rsidRDefault="005E7AD0" w:rsidP="005E7AD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</w:t>
      </w:r>
    </w:p>
    <w:p w:rsidR="005E7AD0" w:rsidRDefault="005E7AD0" w:rsidP="005E7AD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FF"/>
          <w:sz w:val="20"/>
          <w:szCs w:val="20"/>
        </w:rPr>
        <w:t>for</w:t>
      </w:r>
      <w:r>
        <w:rPr>
          <w:rFonts w:ascii="Courier New" w:hAnsi="Courier New" w:cs="Courier New"/>
          <w:color w:val="000000"/>
          <w:sz w:val="20"/>
          <w:szCs w:val="20"/>
        </w:rPr>
        <w:t xml:space="preserve"> k=1:5</w:t>
      </w:r>
    </w:p>
    <w:p w:rsidR="005E7AD0" w:rsidRDefault="005E7AD0" w:rsidP="005E7AD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</w:t>
      </w:r>
      <w:r>
        <w:rPr>
          <w:rFonts w:ascii="Courier New" w:hAnsi="Courier New" w:cs="Courier New"/>
          <w:color w:val="0000FF"/>
          <w:sz w:val="20"/>
          <w:szCs w:val="20"/>
        </w:rPr>
        <w:t>for</w:t>
      </w:r>
      <w:r>
        <w:rPr>
          <w:rFonts w:ascii="Courier New" w:hAnsi="Courier New" w:cs="Courier New"/>
          <w:color w:val="000000"/>
          <w:sz w:val="20"/>
          <w:szCs w:val="20"/>
        </w:rPr>
        <w:t xml:space="preserve"> l=1:5</w:t>
      </w:r>
    </w:p>
    <w:p w:rsidR="005E7AD0" w:rsidRDefault="005E7AD0" w:rsidP="005E7AD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    </w:t>
      </w:r>
      <w:r>
        <w:rPr>
          <w:rFonts w:ascii="Courier New" w:hAnsi="Courier New" w:cs="Courier New"/>
          <w:color w:val="0000FF"/>
          <w:sz w:val="20"/>
          <w:szCs w:val="20"/>
        </w:rPr>
        <w:t>if</w:t>
      </w:r>
      <w:r>
        <w:rPr>
          <w:rFonts w:ascii="Courier New" w:hAnsi="Courier New" w:cs="Courier New"/>
          <w:color w:val="000000"/>
          <w:sz w:val="20"/>
          <w:szCs w:val="20"/>
        </w:rPr>
        <w:t xml:space="preserve"> k==l &amp;&amp; l&lt;4</w:t>
      </w:r>
    </w:p>
    <w:p w:rsidR="005E7AD0" w:rsidRDefault="005E7AD0" w:rsidP="005E7AD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        Z(k,l) = R1f + 0.05 + j*0.0628 * log (93.1*sqrt(ro) ./ Ds);</w:t>
      </w:r>
    </w:p>
    <w:p w:rsidR="005E7AD0" w:rsidRDefault="005E7AD0" w:rsidP="005E7AD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    </w:t>
      </w:r>
      <w:r>
        <w:rPr>
          <w:rFonts w:ascii="Courier New" w:hAnsi="Courier New" w:cs="Courier New"/>
          <w:color w:val="0000FF"/>
          <w:sz w:val="20"/>
          <w:szCs w:val="20"/>
        </w:rPr>
        <w:t>else</w:t>
      </w:r>
      <w:r>
        <w:rPr>
          <w:rFonts w:ascii="Courier New" w:hAnsi="Courier New" w:cs="Courier New"/>
          <w:color w:val="000000"/>
          <w:sz w:val="20"/>
          <w:szCs w:val="20"/>
        </w:rPr>
        <w:t xml:space="preserve"> </w:t>
      </w:r>
      <w:r>
        <w:rPr>
          <w:rFonts w:ascii="Courier New" w:hAnsi="Courier New" w:cs="Courier New"/>
          <w:color w:val="0000FF"/>
          <w:sz w:val="20"/>
          <w:szCs w:val="20"/>
        </w:rPr>
        <w:t>if</w:t>
      </w:r>
      <w:r>
        <w:rPr>
          <w:rFonts w:ascii="Courier New" w:hAnsi="Courier New" w:cs="Courier New"/>
          <w:color w:val="000000"/>
          <w:sz w:val="20"/>
          <w:szCs w:val="20"/>
        </w:rPr>
        <w:t xml:space="preserve"> k==l &amp;&amp; l&gt;3</w:t>
      </w:r>
    </w:p>
    <w:p w:rsidR="005E7AD0" w:rsidRDefault="005E7AD0" w:rsidP="005E7AD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            Z(k,l) = Rg + 0.05 + j*0.0628 * log (93.1*sqrt(ro) ./ Dg);</w:t>
      </w:r>
    </w:p>
    <w:p w:rsidR="005E7AD0" w:rsidRDefault="005E7AD0" w:rsidP="005E7AD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        </w:t>
      </w:r>
      <w:r>
        <w:rPr>
          <w:rFonts w:ascii="Courier New" w:hAnsi="Courier New" w:cs="Courier New"/>
          <w:color w:val="0000FF"/>
          <w:sz w:val="20"/>
          <w:szCs w:val="20"/>
        </w:rPr>
        <w:t>else</w:t>
      </w:r>
    </w:p>
    <w:p w:rsidR="005E7AD0" w:rsidRDefault="005E7AD0" w:rsidP="005E7AD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            Z(k,l) = 0.05 + j*0.0628 * log (93.1*sqrt(ro) ./ D(k,l));</w:t>
      </w:r>
    </w:p>
    <w:p w:rsidR="005E7AD0" w:rsidRDefault="005E7AD0" w:rsidP="005E7AD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        </w:t>
      </w:r>
      <w:r>
        <w:rPr>
          <w:rFonts w:ascii="Courier New" w:hAnsi="Courier New" w:cs="Courier New"/>
          <w:color w:val="0000FF"/>
          <w:sz w:val="20"/>
          <w:szCs w:val="20"/>
        </w:rPr>
        <w:t>end</w:t>
      </w:r>
    </w:p>
    <w:p w:rsidR="005E7AD0" w:rsidRDefault="005E7AD0" w:rsidP="005E7AD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    </w:t>
      </w:r>
      <w:r>
        <w:rPr>
          <w:rFonts w:ascii="Courier New" w:hAnsi="Courier New" w:cs="Courier New"/>
          <w:color w:val="0000FF"/>
          <w:sz w:val="20"/>
          <w:szCs w:val="20"/>
        </w:rPr>
        <w:t>end</w:t>
      </w:r>
    </w:p>
    <w:p w:rsidR="005E7AD0" w:rsidRDefault="005E7AD0" w:rsidP="005E7AD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</w:t>
      </w:r>
      <w:r>
        <w:rPr>
          <w:rFonts w:ascii="Courier New" w:hAnsi="Courier New" w:cs="Courier New"/>
          <w:color w:val="0000FF"/>
          <w:sz w:val="20"/>
          <w:szCs w:val="20"/>
        </w:rPr>
        <w:t>end</w:t>
      </w:r>
    </w:p>
    <w:p w:rsidR="005E7AD0" w:rsidRDefault="005E7AD0" w:rsidP="005E7AD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FF"/>
          <w:sz w:val="20"/>
          <w:szCs w:val="20"/>
        </w:rPr>
        <w:t>end</w:t>
      </w:r>
    </w:p>
    <w:p w:rsidR="005E7AD0" w:rsidRDefault="005E7AD0" w:rsidP="005E7AD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FF"/>
          <w:sz w:val="20"/>
          <w:szCs w:val="20"/>
        </w:rPr>
        <w:t xml:space="preserve"> </w:t>
      </w:r>
    </w:p>
    <w:p w:rsidR="005E7AD0" w:rsidRDefault="005E7AD0" w:rsidP="005E7AD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lastRenderedPageBreak/>
        <w:t>%%%%%%%%%%%%%%%%%%%%%%%%%%%%%%%%%%%%%%%%%%%%%%%</w:t>
      </w:r>
    </w:p>
    <w:p w:rsidR="005E7AD0" w:rsidRDefault="005E7AD0" w:rsidP="005E7AD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>%%%%%% Potpuni preplet jednostrukog voda %%%%%%</w:t>
      </w:r>
    </w:p>
    <w:p w:rsidR="005E7AD0" w:rsidRDefault="005E7AD0" w:rsidP="005E7AD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>%%%%%%%%%%%%%%%%%%%%%%%%%%%%%%%%%%%%%%%%%%%%%%%</w:t>
      </w:r>
    </w:p>
    <w:p w:rsidR="005E7AD0" w:rsidRDefault="005E7AD0" w:rsidP="005E7AD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 xml:space="preserve"> </w:t>
      </w:r>
    </w:p>
    <w:p w:rsidR="005E7AD0" w:rsidRDefault="005E7AD0" w:rsidP="005E7AD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Z(1,1) = ( Z(1,1) + Z(2,2) + Z(3,3) ) ./ 3;</w:t>
      </w:r>
    </w:p>
    <w:p w:rsidR="005E7AD0" w:rsidRDefault="005E7AD0" w:rsidP="005E7AD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Z(2,2) = Z(1,1);</w:t>
      </w:r>
    </w:p>
    <w:p w:rsidR="005E7AD0" w:rsidRDefault="005E7AD0" w:rsidP="005E7AD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Z(3,3) = Z(1,1);</w:t>
      </w:r>
    </w:p>
    <w:p w:rsidR="005E7AD0" w:rsidRDefault="005E7AD0" w:rsidP="005E7AD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</w:t>
      </w:r>
    </w:p>
    <w:p w:rsidR="005E7AD0" w:rsidRDefault="005E7AD0" w:rsidP="005E7AD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Z(1,2) = ( Z(1,2) + Z(1,3) + Z(2,1) + Z(2,3) + Z(3,1) + Z(3,2) ) ./6;</w:t>
      </w:r>
    </w:p>
    <w:p w:rsidR="005E7AD0" w:rsidRDefault="005E7AD0" w:rsidP="005E7AD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Z(1,3) = Z(1,2);</w:t>
      </w:r>
    </w:p>
    <w:p w:rsidR="005E7AD0" w:rsidRDefault="005E7AD0" w:rsidP="005E7AD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Z(2,1) = Z(1,2);</w:t>
      </w:r>
    </w:p>
    <w:p w:rsidR="005E7AD0" w:rsidRDefault="005E7AD0" w:rsidP="005E7AD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Z(2,3) = Z(1,2);</w:t>
      </w:r>
    </w:p>
    <w:p w:rsidR="005E7AD0" w:rsidRDefault="005E7AD0" w:rsidP="005E7AD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Z(3,1) = Z(1,2);</w:t>
      </w:r>
    </w:p>
    <w:p w:rsidR="005E7AD0" w:rsidRDefault="005E7AD0" w:rsidP="005E7AD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Z(3,2) = Z(1,2);</w:t>
      </w:r>
    </w:p>
    <w:p w:rsidR="005E7AD0" w:rsidRDefault="005E7AD0" w:rsidP="005E7AD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</w:t>
      </w:r>
    </w:p>
    <w:p w:rsidR="005E7AD0" w:rsidRDefault="005E7AD0" w:rsidP="005E7AD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Z(1,4) = ( Z(1,4) + Z(1,5) + Z(2,4) + Z(2,5) + Z(3,4) + Z(3,5) + Z(4,1) + Z(4,2) + Z(4,3) + Z(5,1) + Z(5,2) + Z(5,3) ) ./ 12;</w:t>
      </w:r>
    </w:p>
    <w:p w:rsidR="005E7AD0" w:rsidRDefault="005E7AD0" w:rsidP="005E7AD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Z(1,5) = Z(1,4);</w:t>
      </w:r>
    </w:p>
    <w:p w:rsidR="005E7AD0" w:rsidRDefault="005E7AD0" w:rsidP="005E7AD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Z(2,4) = Z(1,4);</w:t>
      </w:r>
    </w:p>
    <w:p w:rsidR="005E7AD0" w:rsidRDefault="005E7AD0" w:rsidP="005E7AD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Z(2,5) = Z(1,4);</w:t>
      </w:r>
    </w:p>
    <w:p w:rsidR="005E7AD0" w:rsidRDefault="005E7AD0" w:rsidP="005E7AD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Z(3,4) = Z(1,4);</w:t>
      </w:r>
    </w:p>
    <w:p w:rsidR="005E7AD0" w:rsidRDefault="005E7AD0" w:rsidP="005E7AD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Z(3,5) = Z(1,4);</w:t>
      </w:r>
    </w:p>
    <w:p w:rsidR="005E7AD0" w:rsidRDefault="005E7AD0" w:rsidP="005E7AD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Z(4,1) = Z(1,4);</w:t>
      </w:r>
    </w:p>
    <w:p w:rsidR="005E7AD0" w:rsidRDefault="005E7AD0" w:rsidP="005E7AD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Z(4,2) = Z(1,4);</w:t>
      </w:r>
    </w:p>
    <w:p w:rsidR="005E7AD0" w:rsidRDefault="005E7AD0" w:rsidP="005E7AD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Z(4,3) = Z(1,4);</w:t>
      </w:r>
    </w:p>
    <w:p w:rsidR="005E7AD0" w:rsidRDefault="005E7AD0" w:rsidP="005E7AD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Z(5,1) = Z(1,4);</w:t>
      </w:r>
    </w:p>
    <w:p w:rsidR="005E7AD0" w:rsidRDefault="005E7AD0" w:rsidP="005E7AD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Z(5,2) = Z(1,4);</w:t>
      </w:r>
    </w:p>
    <w:p w:rsidR="005E7AD0" w:rsidRDefault="005E7AD0" w:rsidP="005E7AD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Z(5,3) = Z(1,4);</w:t>
      </w:r>
    </w:p>
    <w:p w:rsidR="005E7AD0" w:rsidRDefault="005E7AD0" w:rsidP="005E7AD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</w:t>
      </w:r>
    </w:p>
    <w:p w:rsidR="005E7AD0" w:rsidRDefault="005E7AD0" w:rsidP="005E7AD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Z(4,4) = ( Z(4,4) + Z(5,5) ) ./ 2;</w:t>
      </w:r>
    </w:p>
    <w:p w:rsidR="005E7AD0" w:rsidRDefault="005E7AD0" w:rsidP="005E7AD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Z(5,5) = Z(4,4);</w:t>
      </w:r>
    </w:p>
    <w:p w:rsidR="005E7AD0" w:rsidRDefault="005E7AD0" w:rsidP="005E7AD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</w:t>
      </w:r>
    </w:p>
    <w:p w:rsidR="005E7AD0" w:rsidRDefault="005E7AD0" w:rsidP="005E7AD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Z</w:t>
      </w:r>
    </w:p>
    <w:p w:rsidR="005E7AD0" w:rsidRPr="005E7AD0" w:rsidRDefault="005E7AD0" w:rsidP="005E7AD0"/>
    <w:p w:rsidR="005E7AD0" w:rsidRDefault="005E7AD0">
      <w:r>
        <w:br w:type="page"/>
      </w:r>
    </w:p>
    <w:p w:rsidR="005E7AD0" w:rsidRDefault="005E7AD0" w:rsidP="005E7AD0">
      <w:pPr>
        <w:rPr>
          <w:b/>
          <w:i/>
        </w:rPr>
      </w:pPr>
      <w:r w:rsidRPr="005E7AD0">
        <w:rPr>
          <w:b/>
          <w:i/>
        </w:rPr>
        <w:lastRenderedPageBreak/>
        <w:t>matrica_ekvivalentnih_faznih_vodica.m</w:t>
      </w:r>
    </w:p>
    <w:p w:rsidR="005E7AD0" w:rsidRDefault="005E7AD0" w:rsidP="005E7AD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Z1 = Z(1:3,1:3);</w:t>
      </w:r>
    </w:p>
    <w:p w:rsidR="005E7AD0" w:rsidRDefault="005E7AD0" w:rsidP="005E7AD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Z2 = Z(1:3,4:5);</w:t>
      </w:r>
    </w:p>
    <w:p w:rsidR="005E7AD0" w:rsidRDefault="005E7AD0" w:rsidP="005E7AD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Z3 = Z(4:5,1:3);</w:t>
      </w:r>
    </w:p>
    <w:p w:rsidR="005E7AD0" w:rsidRDefault="005E7AD0" w:rsidP="005E7AD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Z4 = Z(4:5,4:5);</w:t>
      </w:r>
    </w:p>
    <w:p w:rsidR="005E7AD0" w:rsidRDefault="005E7AD0" w:rsidP="005E7AD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</w:t>
      </w:r>
    </w:p>
    <w:p w:rsidR="005E7AD0" w:rsidRDefault="005E7AD0" w:rsidP="005E7AD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Ze = Z1 - Z2*inv(Z4)*Z3;</w:t>
      </w:r>
    </w:p>
    <w:p w:rsidR="005E7AD0" w:rsidRDefault="005E7AD0" w:rsidP="005E7AD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</w:t>
      </w:r>
    </w:p>
    <w:p w:rsidR="005E7AD0" w:rsidRDefault="005E7AD0" w:rsidP="005E7AD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Ze</w:t>
      </w:r>
    </w:p>
    <w:p w:rsidR="005E7AD0" w:rsidRDefault="005E7AD0" w:rsidP="005E7AD0"/>
    <w:p w:rsidR="005E7AD0" w:rsidRDefault="005E7AD0" w:rsidP="005E7AD0"/>
    <w:p w:rsidR="005E7AD0" w:rsidRDefault="005E7AD0" w:rsidP="005E7AD0">
      <w:pPr>
        <w:rPr>
          <w:b/>
          <w:i/>
        </w:rPr>
      </w:pPr>
      <w:r w:rsidRPr="005E7AD0">
        <w:rPr>
          <w:b/>
          <w:i/>
        </w:rPr>
        <w:t>matrica_ekvivalentnih_faznih_vodica_za_sim_komp.m</w:t>
      </w:r>
    </w:p>
    <w:p w:rsidR="005E7AD0" w:rsidRDefault="005E7AD0" w:rsidP="005E7AD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a = -0.5 + j * sqrt(3) ./ 2</w:t>
      </w:r>
    </w:p>
    <w:p w:rsidR="005E7AD0" w:rsidRDefault="005E7AD0" w:rsidP="005E7AD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</w:t>
      </w:r>
    </w:p>
    <w:p w:rsidR="005E7AD0" w:rsidRDefault="005E7AD0" w:rsidP="005E7AD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A = [1 1 1;</w:t>
      </w:r>
    </w:p>
    <w:p w:rsidR="005E7AD0" w:rsidRDefault="005E7AD0" w:rsidP="005E7AD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 1 a.^2 a;</w:t>
      </w:r>
    </w:p>
    <w:p w:rsidR="005E7AD0" w:rsidRDefault="005E7AD0" w:rsidP="005E7AD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 1 a a.^2;];</w:t>
      </w:r>
    </w:p>
    <w:p w:rsidR="005E7AD0" w:rsidRDefault="005E7AD0" w:rsidP="005E7AD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</w:t>
      </w:r>
    </w:p>
    <w:p w:rsidR="005E7AD0" w:rsidRDefault="005E7AD0" w:rsidP="005E7AD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Z012 = inv(A) * Ze * A;</w:t>
      </w:r>
    </w:p>
    <w:p w:rsidR="005E7AD0" w:rsidRDefault="005E7AD0" w:rsidP="005E7AD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</w:t>
      </w:r>
    </w:p>
    <w:p w:rsidR="005E7AD0" w:rsidRDefault="005E7AD0" w:rsidP="005E7AD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Z012</w:t>
      </w:r>
    </w:p>
    <w:p w:rsidR="005E7AD0" w:rsidRDefault="005E7AD0" w:rsidP="005E7AD0">
      <w:pPr>
        <w:rPr>
          <w:b/>
        </w:rPr>
      </w:pPr>
    </w:p>
    <w:p w:rsidR="001B3270" w:rsidRDefault="001B3270">
      <w:pPr>
        <w:rPr>
          <w:b/>
        </w:rPr>
      </w:pPr>
      <w:r>
        <w:rPr>
          <w:b/>
        </w:rPr>
        <w:br w:type="page"/>
      </w:r>
    </w:p>
    <w:p w:rsidR="001B3270" w:rsidRDefault="001B3270" w:rsidP="003F414B">
      <w:pPr>
        <w:jc w:val="both"/>
      </w:pPr>
      <w:r>
        <w:lastRenderedPageBreak/>
        <w:t>Dobiveni su sljedeći rezultati:</w:t>
      </w:r>
    </w:p>
    <w:p w:rsidR="001B3270" w:rsidRPr="001B3270" w:rsidRDefault="001B3270" w:rsidP="003F414B">
      <w:pPr>
        <w:jc w:val="both"/>
        <w:rPr>
          <w:b/>
        </w:rPr>
      </w:pPr>
      <w:r w:rsidRPr="001B3270">
        <w:rPr>
          <w:b/>
        </w:rPr>
        <w:t>Matrica uzdužnih impedancija za prepleteni vod</w:t>
      </w:r>
      <w:r w:rsidR="00E65F8B">
        <w:rPr>
          <w:b/>
        </w:rPr>
        <w:t xml:space="preserve"> </w:t>
      </w:r>
      <w:r w:rsidR="00E65F8B" w:rsidRPr="003C39C4">
        <w:rPr>
          <w:position w:val="-16"/>
        </w:rPr>
        <w:object w:dxaOrig="700" w:dyaOrig="440">
          <v:shape id="_x0000_i1043" type="#_x0000_t75" style="width:35.3pt;height:21.75pt" o:ole="">
            <v:imagedata r:id="rId34" o:title=""/>
          </v:shape>
          <o:OLEObject Type="Embed" ProgID="Equation.DSMT4" ShapeID="_x0000_i1043" DrawAspect="Content" ObjectID="_1462717776" r:id="rId46"/>
        </w:object>
      </w:r>
      <w:r w:rsidRPr="001B3270">
        <w:rPr>
          <w:b/>
        </w:rPr>
        <w:t>:</w:t>
      </w:r>
    </w:p>
    <w:p w:rsidR="001B3270" w:rsidRDefault="001B3270" w:rsidP="003F414B">
      <w:pPr>
        <w:jc w:val="both"/>
      </w:pPr>
      <w:r>
        <w:t xml:space="preserve">   0.1288 + 0.7150i   0.0500 + 0.3559i   0.0500 + 0.3559i   0.0500 + 0.3532i   0.0500 + 0.3532i</w:t>
      </w:r>
    </w:p>
    <w:p w:rsidR="001B3270" w:rsidRDefault="001B3270" w:rsidP="003F414B">
      <w:pPr>
        <w:jc w:val="both"/>
      </w:pPr>
      <w:r>
        <w:t xml:space="preserve">   0.0500 + 0.3559i   0.1288 + 0.7150i   0.0500 + 0.3559i   0.0500 + 0.3532i   0.0500 + 0.3532i</w:t>
      </w:r>
    </w:p>
    <w:p w:rsidR="001B3270" w:rsidRDefault="001B3270" w:rsidP="003F414B">
      <w:pPr>
        <w:jc w:val="both"/>
      </w:pPr>
      <w:r>
        <w:t xml:space="preserve">   0.0500 + 0.3559i   0.0500 + 0.3559i   0.1288 + 0.7150i   0.0500 + 0.3532i   0.0500 + 0.3532i</w:t>
      </w:r>
    </w:p>
    <w:p w:rsidR="001B3270" w:rsidRDefault="001B3270" w:rsidP="003F414B">
      <w:pPr>
        <w:jc w:val="both"/>
      </w:pPr>
      <w:r>
        <w:t xml:space="preserve">   0.0500 + 0.3532i   0.0500 + 0.3532i   0.0500 + 0.3532i   1.5725 + 0.8722i   0.0500 + 0.3546i</w:t>
      </w:r>
    </w:p>
    <w:p w:rsidR="001B3270" w:rsidRDefault="001B3270" w:rsidP="003F414B">
      <w:pPr>
        <w:jc w:val="both"/>
      </w:pPr>
      <w:r>
        <w:t xml:space="preserve">   0.0500 + 0.3532i   0.0500 + 0.3532i   0.0500 + 0.3532i   0.0500 + 0.3546i   1.5725 + 0.8722i</w:t>
      </w:r>
    </w:p>
    <w:p w:rsidR="001B3270" w:rsidRPr="001B3270" w:rsidRDefault="001B3270" w:rsidP="003F414B">
      <w:pPr>
        <w:jc w:val="both"/>
        <w:rPr>
          <w:b/>
        </w:rPr>
      </w:pPr>
      <w:r w:rsidRPr="001B3270">
        <w:rPr>
          <w:b/>
        </w:rPr>
        <w:t>Matrica ekvivalentnih faznih vodiča</w:t>
      </w:r>
      <w:r w:rsidR="00E65F8B">
        <w:rPr>
          <w:b/>
        </w:rPr>
        <w:t xml:space="preserve"> </w:t>
      </w:r>
      <w:r w:rsidR="00E65F8B" w:rsidRPr="003C39C4">
        <w:rPr>
          <w:position w:val="-16"/>
        </w:rPr>
        <w:object w:dxaOrig="580" w:dyaOrig="440">
          <v:shape id="_x0000_i1044" type="#_x0000_t75" style="width:29.2pt;height:21.75pt" o:ole="">
            <v:imagedata r:id="rId36" o:title=""/>
          </v:shape>
          <o:OLEObject Type="Embed" ProgID="Equation.DSMT4" ShapeID="_x0000_i1044" DrawAspect="Content" ObjectID="_1462717777" r:id="rId47"/>
        </w:object>
      </w:r>
      <w:r w:rsidRPr="001B3270">
        <w:rPr>
          <w:b/>
        </w:rPr>
        <w:t>:</w:t>
      </w:r>
    </w:p>
    <w:p w:rsidR="001B3270" w:rsidRDefault="001B3270" w:rsidP="003F414B">
      <w:pPr>
        <w:jc w:val="both"/>
      </w:pPr>
      <w:r>
        <w:t xml:space="preserve">   0.2037 + 0.6148i   0.1249 + 0.2557i   0.1249 + 0.2557i</w:t>
      </w:r>
    </w:p>
    <w:p w:rsidR="001B3270" w:rsidRDefault="001B3270" w:rsidP="003F414B">
      <w:pPr>
        <w:jc w:val="both"/>
      </w:pPr>
      <w:r>
        <w:t xml:space="preserve">   0.1249 + 0.2557i   0.2037 + 0.6148i   0.1249 + 0.2557i</w:t>
      </w:r>
    </w:p>
    <w:p w:rsidR="001B3270" w:rsidRDefault="001B3270" w:rsidP="003F414B">
      <w:pPr>
        <w:jc w:val="both"/>
      </w:pPr>
      <w:r>
        <w:t xml:space="preserve">   0.1249 + 0.2557i   0.1249 + 0.2557i   0.2037 + 0.6148i</w:t>
      </w:r>
    </w:p>
    <w:p w:rsidR="001B3270" w:rsidRPr="001B3270" w:rsidRDefault="001B3270" w:rsidP="003F414B">
      <w:pPr>
        <w:jc w:val="both"/>
        <w:rPr>
          <w:b/>
        </w:rPr>
      </w:pPr>
      <w:r w:rsidRPr="001B3270">
        <w:rPr>
          <w:b/>
        </w:rPr>
        <w:t>Matrica ekvivalentnih faznih vodiča za simetrične komponente</w:t>
      </w:r>
      <w:r w:rsidR="00E65F8B">
        <w:rPr>
          <w:b/>
        </w:rPr>
        <w:t xml:space="preserve"> </w:t>
      </w:r>
      <w:r w:rsidR="00E65F8B" w:rsidRPr="003C39C4">
        <w:rPr>
          <w:position w:val="-16"/>
        </w:rPr>
        <w:object w:dxaOrig="700" w:dyaOrig="440">
          <v:shape id="_x0000_i1045" type="#_x0000_t75" style="width:35.3pt;height:21.75pt" o:ole="">
            <v:imagedata r:id="rId38" o:title=""/>
          </v:shape>
          <o:OLEObject Type="Embed" ProgID="Equation.DSMT4" ShapeID="_x0000_i1045" DrawAspect="Content" ObjectID="_1462717778" r:id="rId48"/>
        </w:object>
      </w:r>
      <w:r w:rsidRPr="001B3270">
        <w:rPr>
          <w:b/>
        </w:rPr>
        <w:t>:</w:t>
      </w:r>
    </w:p>
    <w:p w:rsidR="001B3270" w:rsidRDefault="001B3270" w:rsidP="003F414B">
      <w:pPr>
        <w:jc w:val="both"/>
      </w:pPr>
      <w:r>
        <w:t xml:space="preserve">   </w:t>
      </w:r>
      <w:r w:rsidRPr="00E65F8B">
        <w:rPr>
          <w:b/>
        </w:rPr>
        <w:t>0.4536 + 1.1262i</w:t>
      </w:r>
      <w:r>
        <w:t xml:space="preserve">   0.0000 + 0.0000i  -0.0000 + 0.0000i</w:t>
      </w:r>
    </w:p>
    <w:p w:rsidR="001B3270" w:rsidRDefault="001B3270" w:rsidP="003F414B">
      <w:pPr>
        <w:jc w:val="both"/>
      </w:pPr>
      <w:r>
        <w:t xml:space="preserve">   0.0000 - 0.0000i   </w:t>
      </w:r>
      <w:r w:rsidRPr="00E65F8B">
        <w:rPr>
          <w:b/>
        </w:rPr>
        <w:t>0.0788 + 0.3591i</w:t>
      </w:r>
      <w:r>
        <w:t xml:space="preserve">   0.0000 + 0.0000i</w:t>
      </w:r>
    </w:p>
    <w:p w:rsidR="001B3270" w:rsidRDefault="001B3270" w:rsidP="003F414B">
      <w:pPr>
        <w:jc w:val="both"/>
      </w:pPr>
      <w:r>
        <w:t xml:space="preserve">  -0.0000 - 0.0000i   0.0000 - 0.0000i   </w:t>
      </w:r>
      <w:r w:rsidRPr="00E65F8B">
        <w:rPr>
          <w:b/>
        </w:rPr>
        <w:t>0.0788 + 0.3591i</w:t>
      </w:r>
    </w:p>
    <w:p w:rsidR="001B3270" w:rsidRDefault="001B3270" w:rsidP="003F414B">
      <w:pPr>
        <w:jc w:val="both"/>
      </w:pPr>
    </w:p>
    <w:p w:rsidR="001B3270" w:rsidRDefault="00E65F8B" w:rsidP="003F414B">
      <w:pPr>
        <w:jc w:val="both"/>
      </w:pPr>
      <w:r>
        <w:t xml:space="preserve">Dijagonalni elementi matrice </w:t>
      </w:r>
      <w:r w:rsidRPr="003C39C4">
        <w:rPr>
          <w:position w:val="-16"/>
        </w:rPr>
        <w:object w:dxaOrig="700" w:dyaOrig="440">
          <v:shape id="_x0000_i1046" type="#_x0000_t75" style="width:35.3pt;height:21.75pt" o:ole="">
            <v:imagedata r:id="rId38" o:title=""/>
          </v:shape>
          <o:OLEObject Type="Embed" ProgID="Equation.DSMT4" ShapeID="_x0000_i1046" DrawAspect="Content" ObjectID="_1462717779" r:id="rId49"/>
        </w:object>
      </w:r>
      <w:r>
        <w:t xml:space="preserve"> su redom nulta, direktna i inverzna impedancija.</w:t>
      </w:r>
    </w:p>
    <w:p w:rsidR="00E65F8B" w:rsidRDefault="00E65F8B" w:rsidP="003F414B">
      <w:pPr>
        <w:jc w:val="both"/>
      </w:pPr>
      <w:r>
        <w:t xml:space="preserve">Nulta impedancija jedne faze iznosi </w:t>
      </w:r>
      <w:r w:rsidRPr="00E65F8B">
        <w:rPr>
          <w:position w:val="-28"/>
        </w:rPr>
        <w:object w:dxaOrig="4380" w:dyaOrig="680">
          <v:shape id="_x0000_i1047" type="#_x0000_t75" style="width:218.7pt;height:33.95pt" o:ole="">
            <v:imagedata r:id="rId50" o:title=""/>
          </v:shape>
          <o:OLEObject Type="Embed" ProgID="Equation.DSMT4" ShapeID="_x0000_i1047" DrawAspect="Content" ObjectID="_1462717780" r:id="rId51"/>
        </w:object>
      </w:r>
      <w:r>
        <w:t xml:space="preserve"> </w:t>
      </w:r>
    </w:p>
    <w:p w:rsidR="00E65F8B" w:rsidRDefault="00E65F8B" w:rsidP="003F414B">
      <w:pPr>
        <w:jc w:val="both"/>
      </w:pPr>
      <w:r>
        <w:t>Nulta impedancija jednog vodiča je 2 puta veća</w:t>
      </w:r>
      <w:r w:rsidR="00423CB0">
        <w:t xml:space="preserve"> (jer ima dva vodiča u snopu)</w:t>
      </w:r>
      <w:r>
        <w:t xml:space="preserve"> i iznosi </w:t>
      </w:r>
      <w:r w:rsidRPr="00E65F8B">
        <w:rPr>
          <w:position w:val="-28"/>
        </w:rPr>
        <w:object w:dxaOrig="3019" w:dyaOrig="680">
          <v:shape id="_x0000_i1048" type="#_x0000_t75" style="width:150.8pt;height:33.95pt" o:ole="">
            <v:imagedata r:id="rId52" o:title=""/>
          </v:shape>
          <o:OLEObject Type="Embed" ProgID="Equation.DSMT4" ShapeID="_x0000_i1048" DrawAspect="Content" ObjectID="_1462717781" r:id="rId53"/>
        </w:object>
      </w:r>
      <w:r>
        <w:t xml:space="preserve"> </w:t>
      </w:r>
    </w:p>
    <w:p w:rsidR="00E65F8B" w:rsidRDefault="00E65F8B" w:rsidP="003F414B">
      <w:pPr>
        <w:jc w:val="both"/>
      </w:pPr>
      <w:r>
        <w:t xml:space="preserve">Radni otpor nultog sustava (po vodiču) iznosi </w:t>
      </w:r>
      <w:r w:rsidRPr="00E65F8B">
        <w:rPr>
          <w:position w:val="-28"/>
        </w:rPr>
        <w:object w:dxaOrig="1780" w:dyaOrig="680">
          <v:shape id="_x0000_i1049" type="#_x0000_t75" style="width:89pt;height:33.95pt" o:ole="">
            <v:imagedata r:id="rId54" o:title=""/>
          </v:shape>
          <o:OLEObject Type="Embed" ProgID="Equation.DSMT4" ShapeID="_x0000_i1049" DrawAspect="Content" ObjectID="_1462717782" r:id="rId55"/>
        </w:object>
      </w:r>
      <w:r>
        <w:t xml:space="preserve"> </w:t>
      </w:r>
    </w:p>
    <w:p w:rsidR="00423CB0" w:rsidRDefault="00E65F8B" w:rsidP="003F414B">
      <w:pPr>
        <w:jc w:val="both"/>
      </w:pPr>
      <w:r>
        <w:t xml:space="preserve">Induktivitet nultog sustava (po vodiči) iznosi </w:t>
      </w:r>
      <w:r w:rsidRPr="00E65F8B">
        <w:rPr>
          <w:position w:val="-28"/>
        </w:rPr>
        <w:object w:dxaOrig="2659" w:dyaOrig="680">
          <v:shape id="_x0000_i1050" type="#_x0000_t75" style="width:133.15pt;height:33.95pt" o:ole="">
            <v:imagedata r:id="rId56" o:title=""/>
          </v:shape>
          <o:OLEObject Type="Embed" ProgID="Equation.DSMT4" ShapeID="_x0000_i1050" DrawAspect="Content" ObjectID="_1462717783" r:id="rId57"/>
        </w:object>
      </w:r>
      <w:r>
        <w:t xml:space="preserve"> </w:t>
      </w:r>
    </w:p>
    <w:p w:rsidR="00E65F8B" w:rsidRDefault="00423CB0" w:rsidP="003F414B">
      <w:pPr>
        <w:jc w:val="both"/>
      </w:pPr>
      <w:r>
        <w:br w:type="page"/>
      </w:r>
    </w:p>
    <w:p w:rsidR="00E65F8B" w:rsidRDefault="00E65F8B" w:rsidP="003F414B">
      <w:pPr>
        <w:jc w:val="both"/>
      </w:pPr>
      <w:r>
        <w:lastRenderedPageBreak/>
        <w:t>Direktna i inverzna impedancija jedne faze voda su jednake (jer nema rotacijskih dijelova) i iznose:</w:t>
      </w:r>
    </w:p>
    <w:p w:rsidR="00E65F8B" w:rsidRDefault="00423CB0" w:rsidP="003F414B">
      <w:pPr>
        <w:jc w:val="both"/>
      </w:pPr>
      <w:r w:rsidRPr="00E65F8B">
        <w:rPr>
          <w:position w:val="-28"/>
        </w:rPr>
        <w:object w:dxaOrig="4760" w:dyaOrig="680">
          <v:shape id="_x0000_i1051" type="#_x0000_t75" style="width:237.75pt;height:33.95pt" o:ole="">
            <v:imagedata r:id="rId58" o:title=""/>
          </v:shape>
          <o:OLEObject Type="Embed" ProgID="Equation.DSMT4" ShapeID="_x0000_i1051" DrawAspect="Content" ObjectID="_1462717784" r:id="rId59"/>
        </w:object>
      </w:r>
      <w:r w:rsidR="00E65F8B">
        <w:t xml:space="preserve"> </w:t>
      </w:r>
    </w:p>
    <w:p w:rsidR="00423CB0" w:rsidRDefault="00423CB0" w:rsidP="003F414B">
      <w:pPr>
        <w:jc w:val="both"/>
      </w:pPr>
      <w:r>
        <w:t xml:space="preserve">Radni otpor direktnog i inverznog sustava </w:t>
      </w:r>
      <w:r w:rsidRPr="00423CB0">
        <w:rPr>
          <w:position w:val="-28"/>
        </w:rPr>
        <w:object w:dxaOrig="2260" w:dyaOrig="680">
          <v:shape id="_x0000_i1052" type="#_x0000_t75" style="width:112.75pt;height:33.95pt" o:ole="">
            <v:imagedata r:id="rId60" o:title=""/>
          </v:shape>
          <o:OLEObject Type="Embed" ProgID="Equation.DSMT4" ShapeID="_x0000_i1052" DrawAspect="Content" ObjectID="_1462717785" r:id="rId61"/>
        </w:object>
      </w:r>
      <w:r>
        <w:t xml:space="preserve"> </w:t>
      </w:r>
    </w:p>
    <w:p w:rsidR="00423CB0" w:rsidRDefault="00423CB0" w:rsidP="003F414B">
      <w:pPr>
        <w:jc w:val="both"/>
      </w:pPr>
      <w:r>
        <w:t xml:space="preserve">Induktivitet direktnog i inverznog sustava </w:t>
      </w:r>
      <w:r w:rsidRPr="00423CB0">
        <w:rPr>
          <w:position w:val="-28"/>
        </w:rPr>
        <w:object w:dxaOrig="3060" w:dyaOrig="680">
          <v:shape id="_x0000_i1053" type="#_x0000_t75" style="width:152.85pt;height:33.95pt" o:ole="">
            <v:imagedata r:id="rId62" o:title=""/>
          </v:shape>
          <o:OLEObject Type="Embed" ProgID="Equation.DSMT4" ShapeID="_x0000_i1053" DrawAspect="Content" ObjectID="_1462717786" r:id="rId63"/>
        </w:object>
      </w:r>
      <w:r>
        <w:t xml:space="preserve"> </w:t>
      </w:r>
    </w:p>
    <w:p w:rsidR="00436F6C" w:rsidRDefault="00436F6C">
      <w:r>
        <w:br w:type="page"/>
      </w:r>
    </w:p>
    <w:p w:rsidR="00436F6C" w:rsidRDefault="00436F6C" w:rsidP="00436F6C">
      <w:pPr>
        <w:pStyle w:val="Heading2"/>
      </w:pPr>
      <w:r>
        <w:lastRenderedPageBreak/>
        <w:t>Kapacitet</w:t>
      </w:r>
    </w:p>
    <w:p w:rsidR="00436F6C" w:rsidRDefault="00436F6C" w:rsidP="00436F6C"/>
    <w:p w:rsidR="00436F6C" w:rsidRDefault="00436F6C" w:rsidP="00436F6C">
      <w:r>
        <w:t>Zbog složenog matematičkog definiranja i zbog zanemarivog utjecaja na rezultate proračune, odvod i voda i korona nisu uzeti u obzir. Karakteristične veličine odvoda po fazi jedne trojke iznose 0.1 – 0.2 µS / km.</w:t>
      </w:r>
    </w:p>
    <w:p w:rsidR="00436F6C" w:rsidRDefault="00436F6C" w:rsidP="00436F6C">
      <w:r>
        <w:t>Članovi matrice potencijalnih koeficijenata određuju se preko geometrije stupa i podataka o vodičima i zaštitnim užetima.</w:t>
      </w:r>
    </w:p>
    <w:p w:rsidR="00436F6C" w:rsidRDefault="00436F6C" w:rsidP="00436F6C">
      <w:r>
        <w:t xml:space="preserve">Dijagonalni članovi matrice potencijalnih koeficijenata za vodiče određuju se pomoću izraza: </w:t>
      </w:r>
    </w:p>
    <w:p w:rsidR="00436F6C" w:rsidRPr="00436F6C" w:rsidRDefault="00436F6C" w:rsidP="00436F6C">
      <w:pPr>
        <w:pStyle w:val="MTDisplayEquation"/>
      </w:pPr>
      <w:r>
        <w:tab/>
      </w:r>
      <w:r w:rsidR="00953068" w:rsidRPr="00436F6C">
        <w:rPr>
          <w:position w:val="-30"/>
        </w:rPr>
        <w:object w:dxaOrig="2460" w:dyaOrig="700">
          <v:shape id="_x0000_i1054" type="#_x0000_t75" style="width:122.95pt;height:35.3pt" o:ole="">
            <v:imagedata r:id="rId64" o:title=""/>
          </v:shape>
          <o:OLEObject Type="Embed" ProgID="Equation.DSMT4" ShapeID="_x0000_i1054" DrawAspect="Content" ObjectID="_1462717787" r:id="rId65"/>
        </w:object>
      </w:r>
      <w:r>
        <w:t xml:space="preserve"> </w:t>
      </w:r>
    </w:p>
    <w:p w:rsidR="00423CB0" w:rsidRDefault="00436F6C" w:rsidP="003F414B">
      <w:pPr>
        <w:jc w:val="both"/>
      </w:pPr>
      <w:r>
        <w:t>Dijagonalni članovi matrice potencijalnih koeficijenata za zaštitna užeta određuju se preko izraza:</w:t>
      </w:r>
    </w:p>
    <w:p w:rsidR="00436F6C" w:rsidRDefault="00436F6C" w:rsidP="00436F6C">
      <w:pPr>
        <w:pStyle w:val="MTDisplayEquation"/>
      </w:pPr>
      <w:r>
        <w:tab/>
      </w:r>
      <w:r w:rsidRPr="00436F6C">
        <w:rPr>
          <w:position w:val="-32"/>
        </w:rPr>
        <w:object w:dxaOrig="1880" w:dyaOrig="700">
          <v:shape id="_x0000_i1055" type="#_x0000_t75" style="width:93.75pt;height:35.3pt" o:ole="">
            <v:imagedata r:id="rId66" o:title=""/>
          </v:shape>
          <o:OLEObject Type="Embed" ProgID="Equation.DSMT4" ShapeID="_x0000_i1055" DrawAspect="Content" ObjectID="_1462717788" r:id="rId67"/>
        </w:object>
      </w:r>
      <w:r>
        <w:t xml:space="preserve"> </w:t>
      </w:r>
    </w:p>
    <w:p w:rsidR="00436F6C" w:rsidRDefault="00436F6C" w:rsidP="003F414B">
      <w:pPr>
        <w:jc w:val="both"/>
      </w:pPr>
      <w:r>
        <w:t>Vandijagonalni članovi matrice potencijalnih koeficijenata određuju se iz izraza:</w:t>
      </w:r>
    </w:p>
    <w:p w:rsidR="00436F6C" w:rsidRDefault="00436F6C" w:rsidP="00436F6C">
      <w:pPr>
        <w:pStyle w:val="MTDisplayEquation"/>
      </w:pPr>
      <w:r>
        <w:tab/>
      </w:r>
      <w:r w:rsidRPr="00436F6C">
        <w:rPr>
          <w:position w:val="-32"/>
        </w:rPr>
        <w:object w:dxaOrig="1840" w:dyaOrig="740">
          <v:shape id="_x0000_i1056" type="#_x0000_t75" style="width:91.7pt;height:36.7pt" o:ole="">
            <v:imagedata r:id="rId68" o:title=""/>
          </v:shape>
          <o:OLEObject Type="Embed" ProgID="Equation.DSMT4" ShapeID="_x0000_i1056" DrawAspect="Content" ObjectID="_1462717789" r:id="rId69"/>
        </w:object>
      </w:r>
      <w:r>
        <w:t xml:space="preserve"> </w:t>
      </w:r>
    </w:p>
    <w:p w:rsidR="00436F6C" w:rsidRDefault="00436F6C" w:rsidP="003F414B">
      <w:pPr>
        <w:jc w:val="both"/>
      </w:pPr>
      <w:r>
        <w:t>gdje su :</w:t>
      </w:r>
    </w:p>
    <w:p w:rsidR="00436F6C" w:rsidRDefault="00953068" w:rsidP="003F414B">
      <w:pPr>
        <w:jc w:val="both"/>
      </w:pPr>
      <w:r w:rsidRPr="00953068">
        <w:rPr>
          <w:position w:val="-14"/>
        </w:rPr>
        <w:object w:dxaOrig="740" w:dyaOrig="400">
          <v:shape id="_x0000_i1057" type="#_x0000_t75" style="width:36.7pt;height:19.7pt" o:ole="">
            <v:imagedata r:id="rId70" o:title=""/>
          </v:shape>
          <o:OLEObject Type="Embed" ProgID="Equation.DSMT4" ShapeID="_x0000_i1057" DrawAspect="Content" ObjectID="_1462717790" r:id="rId71"/>
        </w:object>
      </w:r>
      <w:r w:rsidR="00436F6C">
        <w:t xml:space="preserve"> - udaljenost vodiča (zaštitnog užeta) od svoje zrcalne slike</w:t>
      </w:r>
    </w:p>
    <w:p w:rsidR="00436F6C" w:rsidRDefault="00953068" w:rsidP="003F414B">
      <w:pPr>
        <w:jc w:val="both"/>
        <w:rPr>
          <w:i/>
        </w:rPr>
      </w:pPr>
      <w:r w:rsidRPr="00436F6C">
        <w:rPr>
          <w:position w:val="-14"/>
        </w:rPr>
        <w:object w:dxaOrig="720" w:dyaOrig="400">
          <v:shape id="_x0000_i1058" type="#_x0000_t75" style="width:36pt;height:19.7pt" o:ole="">
            <v:imagedata r:id="rId72" o:title=""/>
          </v:shape>
          <o:OLEObject Type="Embed" ProgID="Equation.DSMT4" ShapeID="_x0000_i1058" DrawAspect="Content" ObjectID="_1462717791" r:id="rId73"/>
        </w:object>
      </w:r>
      <w:r w:rsidR="00436F6C">
        <w:t xml:space="preserve"> - udaljenost vodiča (zaštitnog užeta) </w:t>
      </w:r>
      <w:r w:rsidR="00436F6C">
        <w:rPr>
          <w:i/>
        </w:rPr>
        <w:t>i</w:t>
      </w:r>
      <w:r w:rsidR="00436F6C">
        <w:t xml:space="preserve"> od zrcalne slike vodiča (zaštitnog užeta) </w:t>
      </w:r>
      <w:r w:rsidR="00436F6C">
        <w:rPr>
          <w:i/>
        </w:rPr>
        <w:t>j</w:t>
      </w:r>
    </w:p>
    <w:p w:rsidR="00953068" w:rsidRDefault="00953068" w:rsidP="003F414B">
      <w:pPr>
        <w:jc w:val="both"/>
      </w:pPr>
      <w:r>
        <w:t xml:space="preserve">Vlastita SGU vodiča za proračun kapaciteta </w:t>
      </w:r>
      <w:r w:rsidRPr="00953068">
        <w:rPr>
          <w:position w:val="-16"/>
        </w:rPr>
        <w:object w:dxaOrig="4280" w:dyaOrig="440">
          <v:shape id="_x0000_i1059" type="#_x0000_t75" style="width:213.95pt;height:21.75pt" o:ole="">
            <v:imagedata r:id="rId74" o:title=""/>
          </v:shape>
          <o:OLEObject Type="Embed" ProgID="Equation.DSMT4" ShapeID="_x0000_i1059" DrawAspect="Content" ObjectID="_1462717792" r:id="rId75"/>
        </w:object>
      </w:r>
      <w:r>
        <w:t xml:space="preserve"> </w:t>
      </w:r>
    </w:p>
    <w:p w:rsidR="00953068" w:rsidRDefault="00953068" w:rsidP="003F414B">
      <w:pPr>
        <w:jc w:val="both"/>
      </w:pPr>
      <w:r>
        <w:t xml:space="preserve">Vlastita SGU zaštitnog užeta za proračun kapaciteta </w:t>
      </w:r>
      <w:r w:rsidRPr="00953068">
        <w:rPr>
          <w:position w:val="-14"/>
        </w:rPr>
        <w:object w:dxaOrig="2020" w:dyaOrig="400">
          <v:shape id="_x0000_i1060" type="#_x0000_t75" style="width:101.2pt;height:19.7pt" o:ole="">
            <v:imagedata r:id="rId76" o:title=""/>
          </v:shape>
          <o:OLEObject Type="Embed" ProgID="Equation.DSMT4" ShapeID="_x0000_i1060" DrawAspect="Content" ObjectID="_1462717793" r:id="rId77"/>
        </w:object>
      </w:r>
      <w:r>
        <w:t xml:space="preserve"> </w:t>
      </w:r>
    </w:p>
    <w:p w:rsidR="00953068" w:rsidRDefault="00953068" w:rsidP="00953068">
      <w:pPr>
        <w:jc w:val="both"/>
      </w:pPr>
      <w:r>
        <w:t>Postupak računanja matrica admitancija je sljedeći:</w:t>
      </w:r>
    </w:p>
    <w:p w:rsidR="00953068" w:rsidRDefault="00953068" w:rsidP="004F6D9E">
      <w:pPr>
        <w:pStyle w:val="ListParagraph"/>
        <w:numPr>
          <w:ilvl w:val="0"/>
          <w:numId w:val="7"/>
        </w:numPr>
        <w:jc w:val="both"/>
      </w:pPr>
      <w:r>
        <w:t xml:space="preserve">Prvo izračunamo matricu potencijalnih koeficijenata </w:t>
      </w:r>
      <w:r w:rsidR="004F6D9E" w:rsidRPr="003C39C4">
        <w:rPr>
          <w:position w:val="-16"/>
        </w:rPr>
        <w:object w:dxaOrig="700" w:dyaOrig="440">
          <v:shape id="_x0000_i1061" type="#_x0000_t75" style="width:35.3pt;height:21.75pt" o:ole="">
            <v:imagedata r:id="rId78" o:title=""/>
          </v:shape>
          <o:OLEObject Type="Embed" ProgID="Equation.DSMT4" ShapeID="_x0000_i1061" DrawAspect="Content" ObjectID="_1462717794" r:id="rId79"/>
        </w:object>
      </w:r>
      <w:r>
        <w:t xml:space="preserve"> i svedemo ju na matricu potencijalnih koeficijenata za prepleteni vod </w:t>
      </w:r>
      <w:r w:rsidR="004F6D9E" w:rsidRPr="003C39C4">
        <w:rPr>
          <w:position w:val="-16"/>
        </w:rPr>
        <w:object w:dxaOrig="700" w:dyaOrig="440">
          <v:shape id="_x0000_i1062" type="#_x0000_t75" style="width:35.3pt;height:21.75pt" o:ole="">
            <v:imagedata r:id="rId80" o:title=""/>
          </v:shape>
          <o:OLEObject Type="Embed" ProgID="Equation.DSMT4" ShapeID="_x0000_i1062" DrawAspect="Content" ObjectID="_1462717795" r:id="rId81"/>
        </w:object>
      </w:r>
      <w:r>
        <w:t xml:space="preserve">   jer pretpostavljamo potpuni preplet za naš vod</w:t>
      </w:r>
    </w:p>
    <w:p w:rsidR="00953068" w:rsidRDefault="00953068" w:rsidP="004F6D9E">
      <w:pPr>
        <w:pStyle w:val="ListParagraph"/>
        <w:numPr>
          <w:ilvl w:val="0"/>
          <w:numId w:val="7"/>
        </w:numPr>
        <w:jc w:val="both"/>
      </w:pPr>
      <w:r>
        <w:t xml:space="preserve">Zatim vršimo redukciju zaštitnih užeta da dobijemu matricu </w:t>
      </w:r>
      <w:r w:rsidR="004F6D9E">
        <w:t xml:space="preserve">kapacitivnih susceptancija ekvivalentnih faznih vodiča </w:t>
      </w:r>
      <w:r w:rsidR="004F6D9E" w:rsidRPr="003C39C4">
        <w:rPr>
          <w:position w:val="-16"/>
        </w:rPr>
        <w:object w:dxaOrig="580" w:dyaOrig="440">
          <v:shape id="_x0000_i1063" type="#_x0000_t75" style="width:29.2pt;height:21.75pt" o:ole="">
            <v:imagedata r:id="rId82" o:title=""/>
          </v:shape>
          <o:OLEObject Type="Embed" ProgID="Equation.DSMT4" ShapeID="_x0000_i1063" DrawAspect="Content" ObjectID="_1462717796" r:id="rId83"/>
        </w:object>
      </w:r>
      <w:r>
        <w:t xml:space="preserve"> </w:t>
      </w:r>
    </w:p>
    <w:p w:rsidR="00953068" w:rsidRDefault="00953068" w:rsidP="004F6D9E">
      <w:pPr>
        <w:pStyle w:val="ListParagraph"/>
        <w:numPr>
          <w:ilvl w:val="0"/>
          <w:numId w:val="7"/>
        </w:numPr>
        <w:jc w:val="both"/>
      </w:pPr>
      <w:r>
        <w:t xml:space="preserve">Zatim računamo matricu </w:t>
      </w:r>
      <w:r w:rsidR="004F6D9E">
        <w:t xml:space="preserve">kapacitivnih </w:t>
      </w:r>
      <w:r>
        <w:t xml:space="preserve">susceptancija za simetrične komponente </w:t>
      </w:r>
      <w:r w:rsidR="004F6D9E" w:rsidRPr="003C39C4">
        <w:rPr>
          <w:position w:val="-16"/>
        </w:rPr>
        <w:object w:dxaOrig="700" w:dyaOrig="440">
          <v:shape id="_x0000_i1064" type="#_x0000_t75" style="width:35.3pt;height:21.75pt" o:ole="">
            <v:imagedata r:id="rId84" o:title=""/>
          </v:shape>
          <o:OLEObject Type="Embed" ProgID="Equation.DSMT4" ShapeID="_x0000_i1064" DrawAspect="Content" ObjectID="_1462717797" r:id="rId85"/>
        </w:object>
      </w:r>
      <w:r>
        <w:t xml:space="preserve"> </w:t>
      </w:r>
    </w:p>
    <w:p w:rsidR="004F6D9E" w:rsidRDefault="004F6D9E" w:rsidP="004F6D9E">
      <w:pPr>
        <w:jc w:val="both"/>
      </w:pPr>
    </w:p>
    <w:p w:rsidR="00953068" w:rsidRDefault="00953068" w:rsidP="00953068">
      <w:pPr>
        <w:jc w:val="both"/>
      </w:pPr>
      <w:r>
        <w:lastRenderedPageBreak/>
        <w:t>Izrazi za matrice su sljedeći:</w:t>
      </w:r>
    </w:p>
    <w:p w:rsidR="00953068" w:rsidRDefault="00953068" w:rsidP="00953068">
      <w:pPr>
        <w:pStyle w:val="MTDisplayEquation"/>
        <w:jc w:val="both"/>
      </w:pPr>
      <w:r>
        <w:tab/>
      </w:r>
      <w:r w:rsidR="004F6D9E" w:rsidRPr="004F6D9E">
        <w:rPr>
          <w:position w:val="-64"/>
        </w:rPr>
        <w:object w:dxaOrig="3000" w:dyaOrig="1460">
          <v:shape id="_x0000_i1065" type="#_x0000_t75" style="width:150.1pt;height:73.35pt" o:ole="">
            <v:imagedata r:id="rId86" o:title=""/>
          </v:shape>
          <o:OLEObject Type="Embed" ProgID="Equation.DSMT4" ShapeID="_x0000_i1065" DrawAspect="Content" ObjectID="_1462717798" r:id="rId87"/>
        </w:object>
      </w:r>
      <w:r>
        <w:t xml:space="preserve"> </w:t>
      </w:r>
    </w:p>
    <w:p w:rsidR="00953068" w:rsidRDefault="00953068" w:rsidP="00953068">
      <w:pPr>
        <w:jc w:val="both"/>
      </w:pPr>
      <w:r>
        <w:t xml:space="preserve">Gdje je matrica </w:t>
      </w:r>
      <w:r w:rsidRPr="003C39C4">
        <w:rPr>
          <w:position w:val="-4"/>
        </w:rPr>
        <w:object w:dxaOrig="240" w:dyaOrig="260">
          <v:shape id="_x0000_i1066" type="#_x0000_t75" style="width:12.25pt;height:12.9pt" o:ole="">
            <v:imagedata r:id="rId42" o:title=""/>
          </v:shape>
          <o:OLEObject Type="Embed" ProgID="Equation.DSMT4" ShapeID="_x0000_i1066" DrawAspect="Content" ObjectID="_1462717799" r:id="rId88"/>
        </w:object>
      </w:r>
      <w:r>
        <w:t xml:space="preserve"> matrica transformacije za jednostruku vod:</w:t>
      </w:r>
    </w:p>
    <w:p w:rsidR="00953068" w:rsidRDefault="00953068" w:rsidP="00953068">
      <w:pPr>
        <w:pStyle w:val="MTDisplayEquation"/>
        <w:jc w:val="both"/>
      </w:pPr>
      <w:r>
        <w:tab/>
      </w:r>
      <w:r w:rsidRPr="005E7AD0">
        <w:rPr>
          <w:position w:val="-84"/>
        </w:rPr>
        <w:object w:dxaOrig="1700" w:dyaOrig="1800">
          <v:shape id="_x0000_i1067" type="#_x0000_t75" style="width:84.9pt;height:90.35pt" o:ole="">
            <v:imagedata r:id="rId44" o:title=""/>
          </v:shape>
          <o:OLEObject Type="Embed" ProgID="Equation.DSMT4" ShapeID="_x0000_i1067" DrawAspect="Content" ObjectID="_1462717800" r:id="rId89"/>
        </w:object>
      </w:r>
      <w:r>
        <w:t xml:space="preserve"> </w:t>
      </w:r>
    </w:p>
    <w:p w:rsidR="00953068" w:rsidRDefault="00953068" w:rsidP="00953068">
      <w:pPr>
        <w:jc w:val="both"/>
      </w:pPr>
      <w:r>
        <w:t>Za proračun matrica je obavljen preko programskog paketa MATLAB pomoću skripti:</w:t>
      </w:r>
    </w:p>
    <w:p w:rsidR="00953068" w:rsidRPr="005E7AD0" w:rsidRDefault="004F6D9E" w:rsidP="004F6D9E">
      <w:pPr>
        <w:pStyle w:val="ListParagraph"/>
        <w:numPr>
          <w:ilvl w:val="0"/>
          <w:numId w:val="6"/>
        </w:numPr>
        <w:jc w:val="both"/>
      </w:pPr>
      <w:r w:rsidRPr="004F6D9E">
        <w:rPr>
          <w:i/>
        </w:rPr>
        <w:t>matrica_potencijalnih_koeficijenata</w:t>
      </w:r>
      <w:r w:rsidR="00953068">
        <w:rPr>
          <w:i/>
        </w:rPr>
        <w:t>.m</w:t>
      </w:r>
    </w:p>
    <w:p w:rsidR="00953068" w:rsidRPr="005E7AD0" w:rsidRDefault="004F6D9E" w:rsidP="004F6D9E">
      <w:pPr>
        <w:pStyle w:val="ListParagraph"/>
        <w:numPr>
          <w:ilvl w:val="0"/>
          <w:numId w:val="6"/>
        </w:numPr>
        <w:jc w:val="both"/>
      </w:pPr>
      <w:r w:rsidRPr="004F6D9E">
        <w:rPr>
          <w:i/>
        </w:rPr>
        <w:t>matrica_ekvivalentnih_faznih_vodica_kapacitet</w:t>
      </w:r>
      <w:r w:rsidR="00953068">
        <w:rPr>
          <w:i/>
        </w:rPr>
        <w:t>.m</w:t>
      </w:r>
    </w:p>
    <w:p w:rsidR="00953068" w:rsidRPr="004F6D9E" w:rsidRDefault="004F6D9E" w:rsidP="004F6D9E">
      <w:pPr>
        <w:pStyle w:val="ListParagraph"/>
        <w:numPr>
          <w:ilvl w:val="0"/>
          <w:numId w:val="6"/>
        </w:numPr>
        <w:jc w:val="both"/>
      </w:pPr>
      <w:r w:rsidRPr="004F6D9E">
        <w:rPr>
          <w:i/>
        </w:rPr>
        <w:t>matrica_kapacitivnih_susceptancija_za_sim_komp</w:t>
      </w:r>
      <w:r w:rsidR="00953068">
        <w:rPr>
          <w:i/>
        </w:rPr>
        <w:t>.m</w:t>
      </w:r>
    </w:p>
    <w:p w:rsidR="004F6D9E" w:rsidRPr="005E7AD0" w:rsidRDefault="004F6D9E" w:rsidP="004F6D9E"/>
    <w:p w:rsidR="00953068" w:rsidRDefault="00953068" w:rsidP="00953068">
      <w:r>
        <w:br w:type="page"/>
      </w:r>
    </w:p>
    <w:p w:rsidR="00953068" w:rsidRDefault="00953068" w:rsidP="00953068">
      <w:pPr>
        <w:jc w:val="both"/>
      </w:pPr>
      <w:r>
        <w:rPr>
          <w:i/>
        </w:rPr>
        <w:lastRenderedPageBreak/>
        <w:t>Source code</w:t>
      </w:r>
      <w:r>
        <w:t xml:space="preserve"> ovih skripti je sljedeći:</w:t>
      </w:r>
    </w:p>
    <w:p w:rsidR="00953068" w:rsidRDefault="004F6D9E" w:rsidP="003F414B">
      <w:pPr>
        <w:jc w:val="both"/>
        <w:rPr>
          <w:b/>
          <w:i/>
        </w:rPr>
      </w:pPr>
      <w:r w:rsidRPr="004F6D9E">
        <w:rPr>
          <w:b/>
          <w:i/>
        </w:rPr>
        <w:t>matrica_potencijalnih_koeficijenata.m</w:t>
      </w:r>
    </w:p>
    <w:p w:rsidR="00A67807" w:rsidRDefault="00A67807" w:rsidP="00A6780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clear </w:t>
      </w:r>
      <w:r>
        <w:rPr>
          <w:rFonts w:ascii="Courier New" w:hAnsi="Courier New" w:cs="Courier New"/>
          <w:color w:val="A020F0"/>
          <w:sz w:val="20"/>
          <w:szCs w:val="20"/>
        </w:rPr>
        <w:t>all</w:t>
      </w:r>
    </w:p>
    <w:p w:rsidR="00A67807" w:rsidRDefault="00A67807" w:rsidP="00A6780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A020F0"/>
          <w:sz w:val="20"/>
          <w:szCs w:val="20"/>
        </w:rPr>
        <w:t xml:space="preserve"> </w:t>
      </w:r>
    </w:p>
    <w:p w:rsidR="00A67807" w:rsidRDefault="00A67807" w:rsidP="00A6780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clc</w:t>
      </w:r>
    </w:p>
    <w:p w:rsidR="00A67807" w:rsidRDefault="00A67807" w:rsidP="00A6780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</w:t>
      </w:r>
    </w:p>
    <w:p w:rsidR="00A67807" w:rsidRDefault="00A67807" w:rsidP="00A6780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Dsc = 63.897e-3;</w:t>
      </w:r>
    </w:p>
    <w:p w:rsidR="00A67807" w:rsidRDefault="00A67807" w:rsidP="00A6780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</w:t>
      </w:r>
    </w:p>
    <w:p w:rsidR="00A67807" w:rsidRDefault="00A67807" w:rsidP="00A6780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Dgc = 6.25e-3;</w:t>
      </w:r>
    </w:p>
    <w:p w:rsidR="00A67807" w:rsidRDefault="00A67807" w:rsidP="00A6780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</w:t>
      </w:r>
    </w:p>
    <w:p w:rsidR="00A67807" w:rsidRDefault="00A67807" w:rsidP="00A6780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Dab = 14;</w:t>
      </w:r>
    </w:p>
    <w:p w:rsidR="00A67807" w:rsidRDefault="00A67807" w:rsidP="00A6780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</w:t>
      </w:r>
    </w:p>
    <w:p w:rsidR="00A67807" w:rsidRDefault="00A67807" w:rsidP="00A6780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Dac = 28;</w:t>
      </w:r>
    </w:p>
    <w:p w:rsidR="00A67807" w:rsidRDefault="00A67807" w:rsidP="00A6780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</w:t>
      </w:r>
    </w:p>
    <w:p w:rsidR="00A67807" w:rsidRDefault="00A67807" w:rsidP="00A6780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Dbc = 14;</w:t>
      </w:r>
    </w:p>
    <w:p w:rsidR="00A67807" w:rsidRDefault="00A67807" w:rsidP="00A6780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</w:t>
      </w:r>
    </w:p>
    <w:p w:rsidR="00A67807" w:rsidRDefault="00A67807" w:rsidP="00A6780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Dap = 14.41;</w:t>
      </w:r>
    </w:p>
    <w:p w:rsidR="00A67807" w:rsidRDefault="00A67807" w:rsidP="00A6780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</w:t>
      </w:r>
    </w:p>
    <w:p w:rsidR="00A67807" w:rsidRDefault="00A67807" w:rsidP="00A6780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Daq =26.68;</w:t>
      </w:r>
    </w:p>
    <w:p w:rsidR="00A67807" w:rsidRDefault="00A67807" w:rsidP="00A6780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</w:t>
      </w:r>
    </w:p>
    <w:p w:rsidR="00A67807" w:rsidRDefault="00A67807" w:rsidP="00A6780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Dbp = 16.24;</w:t>
      </w:r>
    </w:p>
    <w:p w:rsidR="00A67807" w:rsidRDefault="00A67807" w:rsidP="00A6780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</w:t>
      </w:r>
    </w:p>
    <w:p w:rsidR="00A67807" w:rsidRDefault="00A67807" w:rsidP="00A6780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Dbq = 16.24;</w:t>
      </w:r>
    </w:p>
    <w:p w:rsidR="00A67807" w:rsidRDefault="00A67807" w:rsidP="00A6780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</w:t>
      </w:r>
    </w:p>
    <w:p w:rsidR="00A67807" w:rsidRDefault="00A67807" w:rsidP="00A6780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Dcp = 26.68;</w:t>
      </w:r>
    </w:p>
    <w:p w:rsidR="00A67807" w:rsidRDefault="00A67807" w:rsidP="00A6780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</w:t>
      </w:r>
    </w:p>
    <w:p w:rsidR="00A67807" w:rsidRDefault="00A67807" w:rsidP="00A6780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Dcq = 14.41;</w:t>
      </w:r>
    </w:p>
    <w:p w:rsidR="00A67807" w:rsidRDefault="00A67807" w:rsidP="00A6780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</w:t>
      </w:r>
    </w:p>
    <w:p w:rsidR="00A67807" w:rsidRDefault="00A67807" w:rsidP="00A6780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Dpq = 18;</w:t>
      </w:r>
    </w:p>
    <w:p w:rsidR="00A67807" w:rsidRDefault="00A67807" w:rsidP="00A6780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</w:t>
      </w:r>
    </w:p>
    <w:p w:rsidR="00A67807" w:rsidRDefault="00A67807" w:rsidP="00A6780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D = [Dsc Dab Dac Dap Daq;</w:t>
      </w:r>
    </w:p>
    <w:p w:rsidR="00A67807" w:rsidRDefault="00A67807" w:rsidP="00A6780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 Dab Dsc Dbc Dbp Dbq;</w:t>
      </w:r>
    </w:p>
    <w:p w:rsidR="00A67807" w:rsidRDefault="00A67807" w:rsidP="00A6780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 Dac Dbc Dsc Dcp Dcq;</w:t>
      </w:r>
    </w:p>
    <w:p w:rsidR="00A67807" w:rsidRDefault="00A67807" w:rsidP="00A6780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 Dap Dbp Dcp Dgc Dpq;</w:t>
      </w:r>
    </w:p>
    <w:p w:rsidR="00A67807" w:rsidRDefault="00A67807" w:rsidP="00A6780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 Daq Dbq Dcq Dpq Dgc];</w:t>
      </w:r>
    </w:p>
    <w:p w:rsidR="00A67807" w:rsidRDefault="00A67807" w:rsidP="00A6780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</w:t>
      </w:r>
    </w:p>
    <w:p w:rsidR="00A67807" w:rsidRDefault="00A67807" w:rsidP="00A6780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Haa = 36.16;</w:t>
      </w:r>
    </w:p>
    <w:p w:rsidR="00A67807" w:rsidRDefault="00A67807" w:rsidP="00A6780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Hab = 38.78;</w:t>
      </w:r>
    </w:p>
    <w:p w:rsidR="00A67807" w:rsidRDefault="00A67807" w:rsidP="00A6780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Hac = 45.73;</w:t>
      </w:r>
    </w:p>
    <w:p w:rsidR="00A67807" w:rsidRDefault="00A67807" w:rsidP="00A6780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Hap = 49.93;</w:t>
      </w:r>
    </w:p>
    <w:p w:rsidR="00A67807" w:rsidRDefault="00A67807" w:rsidP="00A6780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Haq = 54.75;</w:t>
      </w:r>
    </w:p>
    <w:p w:rsidR="00A67807" w:rsidRDefault="00A67807" w:rsidP="00A6780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Hbb = 36.16;</w:t>
      </w:r>
    </w:p>
    <w:p w:rsidR="00A67807" w:rsidRDefault="00A67807" w:rsidP="00A6780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Hbc = 38.78;</w:t>
      </w:r>
    </w:p>
    <w:p w:rsidR="00A67807" w:rsidRDefault="00A67807" w:rsidP="00A6780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Hbp = 50.49;</w:t>
      </w:r>
    </w:p>
    <w:p w:rsidR="00A67807" w:rsidRDefault="00A67807" w:rsidP="00A6780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Hbq = 50.49;</w:t>
      </w:r>
    </w:p>
    <w:p w:rsidR="00A67807" w:rsidRDefault="00A67807" w:rsidP="00A6780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Hcc = 36.16;</w:t>
      </w:r>
    </w:p>
    <w:p w:rsidR="00A67807" w:rsidRDefault="00A67807" w:rsidP="00A6780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Hcp = 54.75;</w:t>
      </w:r>
    </w:p>
    <w:p w:rsidR="00A67807" w:rsidRDefault="00A67807" w:rsidP="00A6780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Hcq = 49.93;</w:t>
      </w:r>
    </w:p>
    <w:p w:rsidR="00A67807" w:rsidRDefault="00A67807" w:rsidP="00A6780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Hpp = 63.2;</w:t>
      </w:r>
    </w:p>
    <w:p w:rsidR="00A67807" w:rsidRDefault="00A67807" w:rsidP="00A6780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Hpq = 65.71;</w:t>
      </w:r>
    </w:p>
    <w:p w:rsidR="00A67807" w:rsidRDefault="00A67807" w:rsidP="00A6780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Hqq = 63.2;</w:t>
      </w:r>
    </w:p>
    <w:p w:rsidR="00A67807" w:rsidRDefault="00A67807" w:rsidP="00A6780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</w:t>
      </w:r>
    </w:p>
    <w:p w:rsidR="00A67807" w:rsidRDefault="00A67807" w:rsidP="00A6780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</w:rPr>
      </w:pPr>
    </w:p>
    <w:p w:rsidR="00A67807" w:rsidRDefault="00A67807" w:rsidP="00A6780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</w:rPr>
      </w:pPr>
    </w:p>
    <w:p w:rsidR="00A67807" w:rsidRDefault="00A67807" w:rsidP="00A6780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</w:rPr>
      </w:pPr>
    </w:p>
    <w:p w:rsidR="00A67807" w:rsidRDefault="00A67807" w:rsidP="00A6780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</w:p>
    <w:p w:rsidR="00A67807" w:rsidRDefault="00A67807" w:rsidP="00A6780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lastRenderedPageBreak/>
        <w:t>H = [Haa Hab Hac Hap Haq;</w:t>
      </w:r>
    </w:p>
    <w:p w:rsidR="00A67807" w:rsidRDefault="00A67807" w:rsidP="00A6780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 Hab Hbb Hbc Hbp Hbq;</w:t>
      </w:r>
    </w:p>
    <w:p w:rsidR="00A67807" w:rsidRDefault="00A67807" w:rsidP="00A6780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 Hac Hbc Hcc Hcp Hcq;</w:t>
      </w:r>
    </w:p>
    <w:p w:rsidR="00A67807" w:rsidRDefault="00A67807" w:rsidP="00A6780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 Hap Hbp Hcp Hpp Hpq;</w:t>
      </w:r>
    </w:p>
    <w:p w:rsidR="00A67807" w:rsidRDefault="00A67807" w:rsidP="00A6780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 Haq Hbq Hcq Hpq Hqq];</w:t>
      </w:r>
    </w:p>
    <w:p w:rsidR="00A67807" w:rsidRDefault="00A67807" w:rsidP="00A6780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</w:t>
      </w:r>
    </w:p>
    <w:p w:rsidR="00A67807" w:rsidRDefault="00A67807" w:rsidP="00A6780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FF"/>
          <w:sz w:val="20"/>
          <w:szCs w:val="20"/>
        </w:rPr>
        <w:t>for</w:t>
      </w:r>
      <w:r>
        <w:rPr>
          <w:rFonts w:ascii="Courier New" w:hAnsi="Courier New" w:cs="Courier New"/>
          <w:color w:val="000000"/>
          <w:sz w:val="20"/>
          <w:szCs w:val="20"/>
        </w:rPr>
        <w:t xml:space="preserve"> k=1:5</w:t>
      </w:r>
    </w:p>
    <w:p w:rsidR="00A67807" w:rsidRDefault="00A67807" w:rsidP="00A6780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</w:t>
      </w:r>
      <w:r>
        <w:rPr>
          <w:rFonts w:ascii="Courier New" w:hAnsi="Courier New" w:cs="Courier New"/>
          <w:color w:val="0000FF"/>
          <w:sz w:val="20"/>
          <w:szCs w:val="20"/>
        </w:rPr>
        <w:t>for</w:t>
      </w:r>
      <w:r>
        <w:rPr>
          <w:rFonts w:ascii="Courier New" w:hAnsi="Courier New" w:cs="Courier New"/>
          <w:color w:val="000000"/>
          <w:sz w:val="20"/>
          <w:szCs w:val="20"/>
        </w:rPr>
        <w:t xml:space="preserve"> l=1:5</w:t>
      </w:r>
    </w:p>
    <w:p w:rsidR="00A67807" w:rsidRDefault="00A67807" w:rsidP="00A6780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    </w:t>
      </w:r>
      <w:r>
        <w:rPr>
          <w:rFonts w:ascii="Courier New" w:hAnsi="Courier New" w:cs="Courier New"/>
          <w:color w:val="0000FF"/>
          <w:sz w:val="20"/>
          <w:szCs w:val="20"/>
        </w:rPr>
        <w:t>if</w:t>
      </w:r>
      <w:r>
        <w:rPr>
          <w:rFonts w:ascii="Courier New" w:hAnsi="Courier New" w:cs="Courier New"/>
          <w:color w:val="000000"/>
          <w:sz w:val="20"/>
          <w:szCs w:val="20"/>
        </w:rPr>
        <w:t xml:space="preserve"> k==l &amp;&amp; l&lt;4</w:t>
      </w:r>
    </w:p>
    <w:p w:rsidR="00A67807" w:rsidRDefault="00A67807" w:rsidP="00A6780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        P(k,l) = 18e6 * log( H(k,l) ./ Dsc );</w:t>
      </w:r>
    </w:p>
    <w:p w:rsidR="00A67807" w:rsidRDefault="00A67807" w:rsidP="00A6780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    </w:t>
      </w:r>
      <w:r>
        <w:rPr>
          <w:rFonts w:ascii="Courier New" w:hAnsi="Courier New" w:cs="Courier New"/>
          <w:color w:val="0000FF"/>
          <w:sz w:val="20"/>
          <w:szCs w:val="20"/>
        </w:rPr>
        <w:t>else</w:t>
      </w:r>
      <w:r>
        <w:rPr>
          <w:rFonts w:ascii="Courier New" w:hAnsi="Courier New" w:cs="Courier New"/>
          <w:color w:val="000000"/>
          <w:sz w:val="20"/>
          <w:szCs w:val="20"/>
        </w:rPr>
        <w:t xml:space="preserve"> </w:t>
      </w:r>
      <w:r>
        <w:rPr>
          <w:rFonts w:ascii="Courier New" w:hAnsi="Courier New" w:cs="Courier New"/>
          <w:color w:val="0000FF"/>
          <w:sz w:val="20"/>
          <w:szCs w:val="20"/>
        </w:rPr>
        <w:t>if</w:t>
      </w:r>
      <w:r>
        <w:rPr>
          <w:rFonts w:ascii="Courier New" w:hAnsi="Courier New" w:cs="Courier New"/>
          <w:color w:val="000000"/>
          <w:sz w:val="20"/>
          <w:szCs w:val="20"/>
        </w:rPr>
        <w:t xml:space="preserve"> k==l &amp;&amp; l&gt;3</w:t>
      </w:r>
    </w:p>
    <w:p w:rsidR="00A67807" w:rsidRDefault="00A67807" w:rsidP="00A6780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            P(k,l) = 18e6 * log( H(k,l) ./ Dgc );</w:t>
      </w:r>
    </w:p>
    <w:p w:rsidR="00A67807" w:rsidRDefault="00A67807" w:rsidP="00A6780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        </w:t>
      </w:r>
      <w:r>
        <w:rPr>
          <w:rFonts w:ascii="Courier New" w:hAnsi="Courier New" w:cs="Courier New"/>
          <w:color w:val="0000FF"/>
          <w:sz w:val="20"/>
          <w:szCs w:val="20"/>
        </w:rPr>
        <w:t>else</w:t>
      </w:r>
    </w:p>
    <w:p w:rsidR="00A67807" w:rsidRDefault="00A67807" w:rsidP="00A6780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            P(k,l) = 18e6 * log( H(k,l) ./ D(k,l) );</w:t>
      </w:r>
    </w:p>
    <w:p w:rsidR="00A67807" w:rsidRDefault="00A67807" w:rsidP="00A6780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        </w:t>
      </w:r>
      <w:r>
        <w:rPr>
          <w:rFonts w:ascii="Courier New" w:hAnsi="Courier New" w:cs="Courier New"/>
          <w:color w:val="0000FF"/>
          <w:sz w:val="20"/>
          <w:szCs w:val="20"/>
        </w:rPr>
        <w:t>end</w:t>
      </w:r>
    </w:p>
    <w:p w:rsidR="00A67807" w:rsidRDefault="00A67807" w:rsidP="00A6780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    </w:t>
      </w:r>
      <w:r>
        <w:rPr>
          <w:rFonts w:ascii="Courier New" w:hAnsi="Courier New" w:cs="Courier New"/>
          <w:color w:val="0000FF"/>
          <w:sz w:val="20"/>
          <w:szCs w:val="20"/>
        </w:rPr>
        <w:t>end</w:t>
      </w:r>
    </w:p>
    <w:p w:rsidR="00A67807" w:rsidRDefault="00A67807" w:rsidP="00A6780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</w:t>
      </w:r>
      <w:r>
        <w:rPr>
          <w:rFonts w:ascii="Courier New" w:hAnsi="Courier New" w:cs="Courier New"/>
          <w:color w:val="0000FF"/>
          <w:sz w:val="20"/>
          <w:szCs w:val="20"/>
        </w:rPr>
        <w:t>end</w:t>
      </w:r>
    </w:p>
    <w:p w:rsidR="00A67807" w:rsidRDefault="00A67807" w:rsidP="00A6780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FF"/>
          <w:sz w:val="20"/>
          <w:szCs w:val="20"/>
        </w:rPr>
        <w:t>end</w:t>
      </w:r>
      <w:r>
        <w:rPr>
          <w:rFonts w:ascii="Courier New" w:hAnsi="Courier New" w:cs="Courier New"/>
          <w:color w:val="000000"/>
          <w:sz w:val="20"/>
          <w:szCs w:val="20"/>
        </w:rPr>
        <w:t xml:space="preserve"> </w:t>
      </w:r>
    </w:p>
    <w:p w:rsidR="00A67807" w:rsidRDefault="00A67807" w:rsidP="00A6780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</w:t>
      </w:r>
    </w:p>
    <w:p w:rsidR="00A67807" w:rsidRDefault="00A67807" w:rsidP="00A6780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</w:t>
      </w:r>
      <w:r>
        <w:rPr>
          <w:rFonts w:ascii="Courier New" w:hAnsi="Courier New" w:cs="Courier New"/>
          <w:color w:val="228B22"/>
          <w:sz w:val="20"/>
          <w:szCs w:val="20"/>
        </w:rPr>
        <w:t>%%%%%%%%%%%%%%%%%%%%%%%%%%%%%%%%%%%%%%%%%%%%%%%</w:t>
      </w:r>
    </w:p>
    <w:p w:rsidR="00A67807" w:rsidRDefault="00A67807" w:rsidP="00A6780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>%%%%%% Potpuni preplet jednostrukog voda %%%%%%</w:t>
      </w:r>
    </w:p>
    <w:p w:rsidR="00A67807" w:rsidRDefault="00A67807" w:rsidP="00A6780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>%%%%%%%%%%%%%%%%%%%%%%%%%%%%%%%%%%%%%%%%%%%%%%%</w:t>
      </w:r>
    </w:p>
    <w:p w:rsidR="00A67807" w:rsidRDefault="00A67807" w:rsidP="00A6780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 xml:space="preserve"> </w:t>
      </w:r>
    </w:p>
    <w:p w:rsidR="00A67807" w:rsidRDefault="00A67807" w:rsidP="00A6780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P(1,1) = ( P(1,1) + P(2,2) + P(3,3) ) ./ 3;</w:t>
      </w:r>
    </w:p>
    <w:p w:rsidR="00A67807" w:rsidRDefault="00A67807" w:rsidP="00A6780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P(2,2) = P(1,1);</w:t>
      </w:r>
    </w:p>
    <w:p w:rsidR="00A67807" w:rsidRDefault="00A67807" w:rsidP="00A6780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P(3,3) = P(1,1);</w:t>
      </w:r>
    </w:p>
    <w:p w:rsidR="00A67807" w:rsidRDefault="00A67807" w:rsidP="00A6780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</w:t>
      </w:r>
    </w:p>
    <w:p w:rsidR="00A67807" w:rsidRDefault="00A67807" w:rsidP="00A6780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P(1,2) = ( P(1,2) + P(1,3) + P(2,1) + P(2,3) + P(3,1) + P(3,2) ) ./6;</w:t>
      </w:r>
    </w:p>
    <w:p w:rsidR="00A67807" w:rsidRDefault="00A67807" w:rsidP="00A6780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P(1,3) = P(1,2);</w:t>
      </w:r>
    </w:p>
    <w:p w:rsidR="00A67807" w:rsidRDefault="00A67807" w:rsidP="00A6780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P(2,1) = P(1,2);</w:t>
      </w:r>
    </w:p>
    <w:p w:rsidR="00A67807" w:rsidRDefault="00A67807" w:rsidP="00A6780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P(2,3) = P(1,2);</w:t>
      </w:r>
    </w:p>
    <w:p w:rsidR="00A67807" w:rsidRDefault="00A67807" w:rsidP="00A6780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P(3,1) = P(1,2);</w:t>
      </w:r>
    </w:p>
    <w:p w:rsidR="00A67807" w:rsidRDefault="00A67807" w:rsidP="00A6780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P(3,2) = P(1,2);</w:t>
      </w:r>
    </w:p>
    <w:p w:rsidR="00A67807" w:rsidRDefault="00A67807" w:rsidP="00A6780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</w:t>
      </w:r>
    </w:p>
    <w:p w:rsidR="00A67807" w:rsidRDefault="00A67807" w:rsidP="00A6780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P(1,4) = ( P(1,4) + P(1,5) + P(2,4) + P(2,5) + P(3,4) + P(3,5) + P(4,1) + P(4,2) + P(4,3) + P(5,1) + P(5,2) + P(5,3) ) ./ 12;</w:t>
      </w:r>
    </w:p>
    <w:p w:rsidR="00A67807" w:rsidRDefault="00A67807" w:rsidP="00A6780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P(1,5) = P(1,4);</w:t>
      </w:r>
    </w:p>
    <w:p w:rsidR="00A67807" w:rsidRDefault="00A67807" w:rsidP="00A6780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P(2,4) = P(1,4);</w:t>
      </w:r>
    </w:p>
    <w:p w:rsidR="00A67807" w:rsidRDefault="00A67807" w:rsidP="00A6780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P(2,5) = P(1,4);</w:t>
      </w:r>
    </w:p>
    <w:p w:rsidR="00A67807" w:rsidRDefault="00A67807" w:rsidP="00A6780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P(3,4) = P(1,4);</w:t>
      </w:r>
    </w:p>
    <w:p w:rsidR="00A67807" w:rsidRDefault="00A67807" w:rsidP="00A6780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P(3,5) = P(1,4);</w:t>
      </w:r>
    </w:p>
    <w:p w:rsidR="00A67807" w:rsidRDefault="00A67807" w:rsidP="00A6780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P(4,1) = P(1,4);</w:t>
      </w:r>
    </w:p>
    <w:p w:rsidR="00A67807" w:rsidRDefault="00A67807" w:rsidP="00A6780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P(4,2) = P(1,4);</w:t>
      </w:r>
    </w:p>
    <w:p w:rsidR="00A67807" w:rsidRDefault="00A67807" w:rsidP="00A6780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P(4,3) = P(1,4);</w:t>
      </w:r>
    </w:p>
    <w:p w:rsidR="00A67807" w:rsidRDefault="00A67807" w:rsidP="00A6780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P(5,1) = P(1,4);</w:t>
      </w:r>
    </w:p>
    <w:p w:rsidR="00A67807" w:rsidRDefault="00A67807" w:rsidP="00A6780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P(5,2) = P(1,4);</w:t>
      </w:r>
    </w:p>
    <w:p w:rsidR="00A67807" w:rsidRDefault="00A67807" w:rsidP="00A6780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P(5,3) = P(1,4);</w:t>
      </w:r>
    </w:p>
    <w:p w:rsidR="00A67807" w:rsidRDefault="00A67807" w:rsidP="00A6780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</w:t>
      </w:r>
    </w:p>
    <w:p w:rsidR="00A67807" w:rsidRDefault="00A67807" w:rsidP="00A6780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P(4,4) = ( P(4,4) + P(5,5) ) ./ 2;</w:t>
      </w:r>
    </w:p>
    <w:p w:rsidR="00A67807" w:rsidRDefault="00A67807" w:rsidP="00A6780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P(5,5) = P(4,4);</w:t>
      </w:r>
    </w:p>
    <w:p w:rsidR="00A67807" w:rsidRDefault="00A67807" w:rsidP="00A6780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</w:t>
      </w:r>
    </w:p>
    <w:p w:rsidR="00A67807" w:rsidRDefault="00A67807" w:rsidP="00A6780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P</w:t>
      </w:r>
    </w:p>
    <w:p w:rsidR="00A67807" w:rsidRDefault="00A67807">
      <w:pPr>
        <w:rPr>
          <w:b/>
        </w:rPr>
      </w:pPr>
      <w:r>
        <w:rPr>
          <w:b/>
        </w:rPr>
        <w:br w:type="page"/>
      </w:r>
    </w:p>
    <w:p w:rsidR="004F6D9E" w:rsidRDefault="00A67807" w:rsidP="003F414B">
      <w:pPr>
        <w:jc w:val="both"/>
        <w:rPr>
          <w:b/>
          <w:i/>
        </w:rPr>
      </w:pPr>
      <w:r w:rsidRPr="00A67807">
        <w:rPr>
          <w:b/>
          <w:i/>
        </w:rPr>
        <w:lastRenderedPageBreak/>
        <w:t>matrica_ekvivalentnih_faznih_vodica_kapacitet.m</w:t>
      </w:r>
    </w:p>
    <w:p w:rsidR="00A67807" w:rsidRDefault="00A67807" w:rsidP="00A6780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P1 = P(1:3,1:3);</w:t>
      </w:r>
    </w:p>
    <w:p w:rsidR="00A67807" w:rsidRDefault="00A67807" w:rsidP="00A6780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P2 = P(1:3,4:5);</w:t>
      </w:r>
    </w:p>
    <w:p w:rsidR="00A67807" w:rsidRDefault="00A67807" w:rsidP="00A6780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P3 = P(4:5,1:3);</w:t>
      </w:r>
    </w:p>
    <w:p w:rsidR="00A67807" w:rsidRDefault="00A67807" w:rsidP="00A6780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P4 = P(4:5,4:5);</w:t>
      </w:r>
    </w:p>
    <w:p w:rsidR="00A67807" w:rsidRDefault="00A67807" w:rsidP="00A6780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</w:t>
      </w:r>
    </w:p>
    <w:p w:rsidR="00A67807" w:rsidRDefault="00A67807" w:rsidP="00A6780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Pe = P1 - P2*inv(P4)*P3;</w:t>
      </w:r>
    </w:p>
    <w:p w:rsidR="00A67807" w:rsidRDefault="00A67807" w:rsidP="00A6780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</w:t>
      </w:r>
    </w:p>
    <w:p w:rsidR="00A67807" w:rsidRDefault="00A67807" w:rsidP="00A6780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Pe</w:t>
      </w:r>
    </w:p>
    <w:p w:rsidR="00A67807" w:rsidRDefault="00A67807" w:rsidP="003F414B">
      <w:pPr>
        <w:jc w:val="both"/>
        <w:rPr>
          <w:b/>
        </w:rPr>
      </w:pPr>
    </w:p>
    <w:p w:rsidR="00A67807" w:rsidRDefault="00A67807" w:rsidP="003F414B">
      <w:pPr>
        <w:jc w:val="both"/>
        <w:rPr>
          <w:b/>
          <w:i/>
        </w:rPr>
      </w:pPr>
      <w:r w:rsidRPr="00A67807">
        <w:rPr>
          <w:b/>
          <w:i/>
        </w:rPr>
        <w:t>matrica_kapacitivnih_susceptancija_za_sim_komp.m</w:t>
      </w:r>
    </w:p>
    <w:p w:rsidR="00A67807" w:rsidRDefault="00A67807" w:rsidP="00A6780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a = -0.5 + j * sqrt(3) ./ 2</w:t>
      </w:r>
    </w:p>
    <w:p w:rsidR="00A67807" w:rsidRDefault="00A67807" w:rsidP="00A6780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w = 2 * pi * 50</w:t>
      </w:r>
    </w:p>
    <w:p w:rsidR="00A67807" w:rsidRDefault="00A67807" w:rsidP="00A6780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</w:t>
      </w:r>
    </w:p>
    <w:p w:rsidR="00A67807" w:rsidRDefault="00A67807" w:rsidP="00A6780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A = [1 1 1;</w:t>
      </w:r>
    </w:p>
    <w:p w:rsidR="00A67807" w:rsidRDefault="00A67807" w:rsidP="00A6780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 1 a.^2 a;</w:t>
      </w:r>
    </w:p>
    <w:p w:rsidR="00A67807" w:rsidRDefault="00A67807" w:rsidP="00A6780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 1 a a.^2;];</w:t>
      </w:r>
    </w:p>
    <w:p w:rsidR="00A67807" w:rsidRDefault="00A67807" w:rsidP="00A6780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</w:t>
      </w:r>
    </w:p>
    <w:p w:rsidR="00A67807" w:rsidRDefault="00A67807" w:rsidP="00A6780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Be = w * inv(Pe) </w:t>
      </w:r>
    </w:p>
    <w:p w:rsidR="00A67807" w:rsidRDefault="00A67807" w:rsidP="00A6780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</w:t>
      </w:r>
    </w:p>
    <w:p w:rsidR="00A67807" w:rsidRDefault="00A67807" w:rsidP="00A6780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B012 = inv(A) * Be * A;</w:t>
      </w:r>
    </w:p>
    <w:p w:rsidR="00A67807" w:rsidRDefault="00A67807" w:rsidP="00A6780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</w:t>
      </w:r>
    </w:p>
    <w:p w:rsidR="00A67807" w:rsidRDefault="00A67807" w:rsidP="00A6780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B012</w:t>
      </w:r>
    </w:p>
    <w:p w:rsidR="00A67807" w:rsidRDefault="00A67807" w:rsidP="003F414B">
      <w:pPr>
        <w:jc w:val="both"/>
      </w:pPr>
    </w:p>
    <w:p w:rsidR="00A67807" w:rsidRDefault="00A67807" w:rsidP="003F414B">
      <w:pPr>
        <w:jc w:val="both"/>
      </w:pPr>
      <w:r>
        <w:t>Dobiveni su sljedeći rezultati:</w:t>
      </w:r>
    </w:p>
    <w:p w:rsidR="00A67807" w:rsidRDefault="00A67807" w:rsidP="003F414B">
      <w:pPr>
        <w:jc w:val="both"/>
        <w:rPr>
          <w:position w:val="-16"/>
        </w:rPr>
      </w:pPr>
      <w:r>
        <w:rPr>
          <w:b/>
        </w:rPr>
        <w:t xml:space="preserve">Matrica potencijalnih koeficijenata za prepleteni vod </w:t>
      </w:r>
      <w:r w:rsidRPr="003C39C4">
        <w:rPr>
          <w:position w:val="-16"/>
        </w:rPr>
        <w:object w:dxaOrig="700" w:dyaOrig="440">
          <v:shape id="_x0000_i1068" type="#_x0000_t75" style="width:35.3pt;height:21.75pt" o:ole="">
            <v:imagedata r:id="rId80" o:title=""/>
          </v:shape>
          <o:OLEObject Type="Embed" ProgID="Equation.DSMT4" ShapeID="_x0000_i1068" DrawAspect="Content" ObjectID="_1462717801" r:id="rId90"/>
        </w:object>
      </w:r>
      <w:r>
        <w:rPr>
          <w:position w:val="-16"/>
        </w:rPr>
        <w:t>:</w:t>
      </w:r>
    </w:p>
    <w:p w:rsidR="00A67807" w:rsidRPr="00A67807" w:rsidRDefault="00A67807" w:rsidP="00A67807">
      <w:pPr>
        <w:jc w:val="both"/>
        <w:rPr>
          <w:position w:val="-16"/>
        </w:rPr>
      </w:pPr>
      <w:r w:rsidRPr="00A67807">
        <w:rPr>
          <w:position w:val="-16"/>
        </w:rPr>
        <w:t xml:space="preserve">  1.0e+08 *</w:t>
      </w:r>
    </w:p>
    <w:p w:rsidR="00A67807" w:rsidRPr="00A67807" w:rsidRDefault="00A67807" w:rsidP="00A67807">
      <w:pPr>
        <w:jc w:val="both"/>
        <w:rPr>
          <w:position w:val="-16"/>
        </w:rPr>
      </w:pPr>
    </w:p>
    <w:p w:rsidR="00A67807" w:rsidRPr="00A67807" w:rsidRDefault="00A67807" w:rsidP="00A67807">
      <w:pPr>
        <w:jc w:val="both"/>
        <w:rPr>
          <w:position w:val="-16"/>
        </w:rPr>
      </w:pPr>
      <w:r w:rsidRPr="00A67807">
        <w:rPr>
          <w:position w:val="-16"/>
        </w:rPr>
        <w:t xml:space="preserve">    1.1409    0.1517    0.1517    0.1858    0.1858</w:t>
      </w:r>
    </w:p>
    <w:p w:rsidR="00A67807" w:rsidRPr="00A67807" w:rsidRDefault="00A67807" w:rsidP="00A67807">
      <w:pPr>
        <w:jc w:val="both"/>
        <w:rPr>
          <w:position w:val="-16"/>
        </w:rPr>
      </w:pPr>
      <w:r w:rsidRPr="00A67807">
        <w:rPr>
          <w:position w:val="-16"/>
        </w:rPr>
        <w:t xml:space="preserve">    0.1517    1.1409    0.1517    0.1858    0.1858</w:t>
      </w:r>
    </w:p>
    <w:p w:rsidR="00A67807" w:rsidRPr="00A67807" w:rsidRDefault="00A67807" w:rsidP="00A67807">
      <w:pPr>
        <w:jc w:val="both"/>
        <w:rPr>
          <w:position w:val="-16"/>
        </w:rPr>
      </w:pPr>
      <w:r w:rsidRPr="00A67807">
        <w:rPr>
          <w:position w:val="-16"/>
        </w:rPr>
        <w:t xml:space="preserve">    0.1517    0.1517    1.1409    0.1858    0.1858</w:t>
      </w:r>
    </w:p>
    <w:p w:rsidR="00A67807" w:rsidRPr="00A67807" w:rsidRDefault="00A67807" w:rsidP="00A67807">
      <w:pPr>
        <w:jc w:val="both"/>
        <w:rPr>
          <w:position w:val="-16"/>
        </w:rPr>
      </w:pPr>
      <w:r w:rsidRPr="00A67807">
        <w:rPr>
          <w:position w:val="-16"/>
        </w:rPr>
        <w:t xml:space="preserve">    0.1858    0.1858    0.1858    1.6599    0.2331</w:t>
      </w:r>
    </w:p>
    <w:p w:rsidR="00A67807" w:rsidRDefault="00A67807" w:rsidP="00A67807">
      <w:pPr>
        <w:jc w:val="both"/>
        <w:rPr>
          <w:position w:val="-16"/>
        </w:rPr>
      </w:pPr>
      <w:r w:rsidRPr="00A67807">
        <w:rPr>
          <w:position w:val="-16"/>
        </w:rPr>
        <w:t xml:space="preserve">    0.1858    0.1858    0.1858    0.2331    1.6599</w:t>
      </w:r>
    </w:p>
    <w:p w:rsidR="00A67807" w:rsidRDefault="00A67807" w:rsidP="00A67807">
      <w:pPr>
        <w:jc w:val="both"/>
        <w:rPr>
          <w:position w:val="-16"/>
        </w:rPr>
      </w:pPr>
    </w:p>
    <w:p w:rsidR="00A67807" w:rsidRDefault="00A67807" w:rsidP="00A67807">
      <w:pPr>
        <w:jc w:val="both"/>
        <w:rPr>
          <w:position w:val="-16"/>
        </w:rPr>
      </w:pPr>
    </w:p>
    <w:p w:rsidR="00A67807" w:rsidRDefault="00A67807" w:rsidP="00A67807">
      <w:pPr>
        <w:jc w:val="both"/>
        <w:rPr>
          <w:position w:val="-16"/>
        </w:rPr>
      </w:pPr>
    </w:p>
    <w:p w:rsidR="00A67807" w:rsidRPr="00A67807" w:rsidRDefault="00A67807" w:rsidP="00A67807">
      <w:pPr>
        <w:jc w:val="both"/>
        <w:rPr>
          <w:position w:val="-16"/>
        </w:rPr>
      </w:pPr>
    </w:p>
    <w:p w:rsidR="00A67807" w:rsidRDefault="00A67807" w:rsidP="003F414B">
      <w:pPr>
        <w:jc w:val="both"/>
        <w:rPr>
          <w:position w:val="-16"/>
        </w:rPr>
      </w:pPr>
      <w:r>
        <w:rPr>
          <w:b/>
          <w:position w:val="-16"/>
        </w:rPr>
        <w:lastRenderedPageBreak/>
        <w:t xml:space="preserve">Matrica kapacitivnih susceptancija ekvivalentnih faznih vodiča </w:t>
      </w:r>
      <w:r w:rsidRPr="003C39C4">
        <w:rPr>
          <w:position w:val="-16"/>
        </w:rPr>
        <w:object w:dxaOrig="580" w:dyaOrig="440">
          <v:shape id="_x0000_i1069" type="#_x0000_t75" style="width:29.2pt;height:21.75pt" o:ole="">
            <v:imagedata r:id="rId82" o:title=""/>
          </v:shape>
          <o:OLEObject Type="Embed" ProgID="Equation.DSMT4" ShapeID="_x0000_i1069" DrawAspect="Content" ObjectID="_1462717802" r:id="rId91"/>
        </w:object>
      </w:r>
      <w:r>
        <w:rPr>
          <w:position w:val="-16"/>
        </w:rPr>
        <w:t>:</w:t>
      </w:r>
    </w:p>
    <w:p w:rsidR="00A67807" w:rsidRPr="00A67807" w:rsidRDefault="00A67807" w:rsidP="00A67807">
      <w:pPr>
        <w:jc w:val="both"/>
        <w:rPr>
          <w:position w:val="-16"/>
        </w:rPr>
      </w:pPr>
      <w:r w:rsidRPr="00A67807">
        <w:rPr>
          <w:position w:val="-16"/>
        </w:rPr>
        <w:t xml:space="preserve">   1.0e+08 *</w:t>
      </w:r>
    </w:p>
    <w:p w:rsidR="00A67807" w:rsidRPr="00A67807" w:rsidRDefault="00A67807" w:rsidP="00A67807">
      <w:pPr>
        <w:jc w:val="both"/>
        <w:rPr>
          <w:position w:val="-16"/>
        </w:rPr>
      </w:pPr>
    </w:p>
    <w:p w:rsidR="00A67807" w:rsidRPr="00A67807" w:rsidRDefault="00A67807" w:rsidP="00A67807">
      <w:pPr>
        <w:jc w:val="both"/>
        <w:rPr>
          <w:position w:val="-16"/>
        </w:rPr>
      </w:pPr>
      <w:r w:rsidRPr="00A67807">
        <w:rPr>
          <w:position w:val="-16"/>
        </w:rPr>
        <w:t xml:space="preserve">    1.1045    0.1152    0.1152</w:t>
      </w:r>
    </w:p>
    <w:p w:rsidR="00A67807" w:rsidRPr="00A67807" w:rsidRDefault="00A67807" w:rsidP="00A67807">
      <w:pPr>
        <w:jc w:val="both"/>
        <w:rPr>
          <w:position w:val="-16"/>
        </w:rPr>
      </w:pPr>
      <w:r w:rsidRPr="00A67807">
        <w:rPr>
          <w:position w:val="-16"/>
        </w:rPr>
        <w:t xml:space="preserve">    0.1152    1.1045    0.1152</w:t>
      </w:r>
    </w:p>
    <w:p w:rsidR="00A67807" w:rsidRDefault="00A67807" w:rsidP="00A67807">
      <w:pPr>
        <w:jc w:val="both"/>
        <w:rPr>
          <w:position w:val="-16"/>
        </w:rPr>
      </w:pPr>
      <w:r w:rsidRPr="00A67807">
        <w:rPr>
          <w:position w:val="-16"/>
        </w:rPr>
        <w:t xml:space="preserve">    0.1152    0.1152    1.1045</w:t>
      </w:r>
    </w:p>
    <w:p w:rsidR="00A67807" w:rsidRDefault="00A67807" w:rsidP="00A67807">
      <w:pPr>
        <w:jc w:val="both"/>
        <w:rPr>
          <w:position w:val="-16"/>
        </w:rPr>
      </w:pPr>
      <w:r>
        <w:rPr>
          <w:b/>
          <w:position w:val="-16"/>
        </w:rPr>
        <w:t xml:space="preserve">Matrica kapacitivnih susceptancija za simetrične komponente </w:t>
      </w:r>
      <w:r w:rsidRPr="003C39C4">
        <w:rPr>
          <w:position w:val="-16"/>
        </w:rPr>
        <w:object w:dxaOrig="700" w:dyaOrig="440">
          <v:shape id="_x0000_i1070" type="#_x0000_t75" style="width:35.3pt;height:21.75pt" o:ole="">
            <v:imagedata r:id="rId84" o:title=""/>
          </v:shape>
          <o:OLEObject Type="Embed" ProgID="Equation.DSMT4" ShapeID="_x0000_i1070" DrawAspect="Content" ObjectID="_1462717803" r:id="rId92"/>
        </w:object>
      </w:r>
      <w:r>
        <w:rPr>
          <w:position w:val="-16"/>
        </w:rPr>
        <w:t>:</w:t>
      </w:r>
    </w:p>
    <w:p w:rsidR="00A67807" w:rsidRPr="00A67807" w:rsidRDefault="00A67807" w:rsidP="00A67807">
      <w:pPr>
        <w:jc w:val="both"/>
      </w:pPr>
      <w:r w:rsidRPr="00A67807">
        <w:t xml:space="preserve">   1.0e-05 *</w:t>
      </w:r>
    </w:p>
    <w:p w:rsidR="00A67807" w:rsidRPr="00A67807" w:rsidRDefault="00A67807" w:rsidP="00A67807">
      <w:pPr>
        <w:jc w:val="both"/>
      </w:pPr>
    </w:p>
    <w:p w:rsidR="00A67807" w:rsidRPr="00A67807" w:rsidRDefault="00A67807" w:rsidP="00A67807">
      <w:pPr>
        <w:jc w:val="both"/>
      </w:pPr>
      <w:r w:rsidRPr="00A67807">
        <w:t xml:space="preserve">   0.2353 + 0.0000i  -0.0000 - 0.0000i  -0.0000 + 0.0000i</w:t>
      </w:r>
    </w:p>
    <w:p w:rsidR="00A67807" w:rsidRPr="00A67807" w:rsidRDefault="00A67807" w:rsidP="00A67807">
      <w:pPr>
        <w:jc w:val="both"/>
      </w:pPr>
      <w:r w:rsidRPr="00A67807">
        <w:t xml:space="preserve">  -0.0000 - 0.0000i   0.3176 + 0.0000i  -0.0000 - 0.0000i</w:t>
      </w:r>
    </w:p>
    <w:p w:rsidR="00A67807" w:rsidRDefault="00A67807" w:rsidP="00A67807">
      <w:pPr>
        <w:jc w:val="both"/>
      </w:pPr>
      <w:r w:rsidRPr="00A67807">
        <w:t xml:space="preserve">  -0.0000 + 0.0000i  -0.0000 - 0.0000i   0.3176 + 0.0000i</w:t>
      </w:r>
    </w:p>
    <w:p w:rsidR="00A67807" w:rsidRDefault="00A67807" w:rsidP="00A67807">
      <w:pPr>
        <w:jc w:val="both"/>
      </w:pPr>
    </w:p>
    <w:p w:rsidR="00A67807" w:rsidRDefault="00A67807" w:rsidP="00A67807">
      <w:pPr>
        <w:jc w:val="both"/>
      </w:pPr>
      <w:r>
        <w:t>Dijagonalni elementi matrice kapacitivnih susceptancija za simetrične komponente su redom nulta, direktna i inverzna susceptancija. Direktna i inverzna susceptancija su jednake jer nema rotacijskih dijelova.</w:t>
      </w:r>
    </w:p>
    <w:p w:rsidR="00A67807" w:rsidRDefault="00A67807" w:rsidP="00A67807">
      <w:pPr>
        <w:jc w:val="both"/>
      </w:pPr>
      <w:r>
        <w:t xml:space="preserve">Nulti kapacitet (po vodiču) </w:t>
      </w:r>
      <w:r w:rsidRPr="00A67807">
        <w:rPr>
          <w:position w:val="-28"/>
        </w:rPr>
        <w:object w:dxaOrig="4000" w:dyaOrig="700">
          <v:shape id="_x0000_i1071" type="#_x0000_t75" style="width:199.7pt;height:35.3pt" o:ole="">
            <v:imagedata r:id="rId93" o:title=""/>
          </v:shape>
          <o:OLEObject Type="Embed" ProgID="Equation.DSMT4" ShapeID="_x0000_i1071" DrawAspect="Content" ObjectID="_1462717804" r:id="rId94"/>
        </w:object>
      </w:r>
      <w:r>
        <w:t xml:space="preserve"> </w:t>
      </w:r>
    </w:p>
    <w:p w:rsidR="00A67807" w:rsidRDefault="00A67807" w:rsidP="00A67807">
      <w:pPr>
        <w:jc w:val="both"/>
      </w:pPr>
      <w:r>
        <w:t>Direktni i inverzni kapacitet (po fazi)</w:t>
      </w:r>
      <w:r w:rsidR="005C50C8">
        <w:t xml:space="preserve"> </w:t>
      </w:r>
      <w:r w:rsidR="005C50C8" w:rsidRPr="005C50C8">
        <w:rPr>
          <w:position w:val="-28"/>
        </w:rPr>
        <w:object w:dxaOrig="4380" w:dyaOrig="700">
          <v:shape id="_x0000_i1072" type="#_x0000_t75" style="width:218.7pt;height:35.3pt" o:ole="">
            <v:imagedata r:id="rId95" o:title=""/>
          </v:shape>
          <o:OLEObject Type="Embed" ProgID="Equation.DSMT4" ShapeID="_x0000_i1072" DrawAspect="Content" ObjectID="_1462717805" r:id="rId96"/>
        </w:object>
      </w:r>
      <w:r w:rsidR="005C50C8">
        <w:t xml:space="preserve"> </w:t>
      </w:r>
    </w:p>
    <w:p w:rsidR="005C50C8" w:rsidRDefault="005C50C8">
      <w:r>
        <w:br w:type="page"/>
      </w:r>
    </w:p>
    <w:p w:rsidR="005C50C8" w:rsidRDefault="009A189B" w:rsidP="009A189B">
      <w:pPr>
        <w:pStyle w:val="Heading2"/>
      </w:pPr>
      <w:r>
        <w:lastRenderedPageBreak/>
        <w:t>Najveća struja u normalnom pogonu</w:t>
      </w:r>
    </w:p>
    <w:p w:rsidR="009A189B" w:rsidRDefault="009A189B" w:rsidP="009A189B"/>
    <w:p w:rsidR="009A189B" w:rsidRDefault="009A189B" w:rsidP="007F5691">
      <w:pPr>
        <w:jc w:val="both"/>
      </w:pPr>
      <w:r>
        <w:t>Najveća struja jednog vodiča u normalnom pogonu ograničena je s graničnom temperaturom zagrijavanja u normalnom pogonu:</w:t>
      </w:r>
    </w:p>
    <w:p w:rsidR="009A189B" w:rsidRDefault="009A189B" w:rsidP="009A189B">
      <w:pPr>
        <w:pStyle w:val="MTDisplayEquation"/>
      </w:pPr>
      <w:r>
        <w:tab/>
      </w:r>
      <w:r w:rsidR="007F5691" w:rsidRPr="009A189B">
        <w:rPr>
          <w:position w:val="-32"/>
        </w:rPr>
        <w:object w:dxaOrig="3980" w:dyaOrig="760">
          <v:shape id="_x0000_i1073" type="#_x0000_t75" style="width:199pt;height:38.05pt" o:ole="">
            <v:imagedata r:id="rId97" o:title=""/>
          </v:shape>
          <o:OLEObject Type="Embed" ProgID="Equation.DSMT4" ShapeID="_x0000_i1073" DrawAspect="Content" ObjectID="_1462717806" r:id="rId98"/>
        </w:object>
      </w:r>
      <w:r>
        <w:t xml:space="preserve"> </w:t>
      </w:r>
    </w:p>
    <w:p w:rsidR="009A189B" w:rsidRDefault="009A189B" w:rsidP="009A189B">
      <w:r>
        <w:t>Gdje su:</w:t>
      </w:r>
    </w:p>
    <w:p w:rsidR="009A189B" w:rsidRDefault="009A189B" w:rsidP="007F5691">
      <w:pPr>
        <w:jc w:val="both"/>
      </w:pPr>
      <w:r w:rsidRPr="009A189B">
        <w:rPr>
          <w:position w:val="-12"/>
        </w:rPr>
        <w:object w:dxaOrig="540" w:dyaOrig="360">
          <v:shape id="_x0000_i1074" type="#_x0000_t75" style="width:27.15pt;height:18.35pt" o:ole="">
            <v:imagedata r:id="rId99" o:title=""/>
          </v:shape>
          <o:OLEObject Type="Embed" ProgID="Equation.DSMT4" ShapeID="_x0000_i1074" DrawAspect="Content" ObjectID="_1462717807" r:id="rId100"/>
        </w:object>
      </w:r>
      <w:r w:rsidR="007F5691">
        <w:t>= 28.08 Sm / mm</w:t>
      </w:r>
      <w:r w:rsidR="007F5691" w:rsidRPr="007F5691">
        <w:rPr>
          <w:vertAlign w:val="superscript"/>
        </w:rPr>
        <w:t>2</w:t>
      </w:r>
      <w:r w:rsidR="007F5691">
        <w:t xml:space="preserve"> – vodljivost bakra na 80°C</w:t>
      </w:r>
    </w:p>
    <w:p w:rsidR="007F5691" w:rsidRDefault="007F5691" w:rsidP="007F5691">
      <w:pPr>
        <w:jc w:val="both"/>
      </w:pPr>
      <w:r w:rsidRPr="007F5691">
        <w:rPr>
          <w:position w:val="-12"/>
        </w:rPr>
        <w:object w:dxaOrig="520" w:dyaOrig="360">
          <v:shape id="_x0000_i1075" type="#_x0000_t75" style="width:25.8pt;height:18.35pt" o:ole="">
            <v:imagedata r:id="rId101" o:title=""/>
          </v:shape>
          <o:OLEObject Type="Embed" ProgID="Equation.DSMT4" ShapeID="_x0000_i1075" DrawAspect="Content" ObjectID="_1462717808" r:id="rId102"/>
        </w:object>
      </w:r>
      <w:r>
        <w:t xml:space="preserve"> = 45.4 Sm / mm</w:t>
      </w:r>
      <w:r w:rsidRPr="007F5691">
        <w:rPr>
          <w:vertAlign w:val="superscript"/>
        </w:rPr>
        <w:t>2</w:t>
      </w:r>
      <w:r>
        <w:t xml:space="preserve"> – vodljivost aluminija na 80°C</w:t>
      </w:r>
    </w:p>
    <w:p w:rsidR="007F5691" w:rsidRDefault="007F5691" w:rsidP="007F5691">
      <w:pPr>
        <w:jc w:val="both"/>
      </w:pPr>
      <w:r w:rsidRPr="007F5691">
        <w:rPr>
          <w:position w:val="-12"/>
        </w:rPr>
        <w:object w:dxaOrig="360" w:dyaOrig="360">
          <v:shape id="_x0000_i1076" type="#_x0000_t75" style="width:18.35pt;height:18.35pt" o:ole="">
            <v:imagedata r:id="rId103" o:title=""/>
          </v:shape>
          <o:OLEObject Type="Embed" ProgID="Equation.DSMT4" ShapeID="_x0000_i1076" DrawAspect="Content" ObjectID="_1462717809" r:id="rId104"/>
        </w:object>
      </w:r>
      <w:r>
        <w:t xml:space="preserve"> = 183.783 mm</w:t>
      </w:r>
      <w:r w:rsidRPr="007F5691">
        <w:rPr>
          <w:vertAlign w:val="superscript"/>
        </w:rPr>
        <w:t>2</w:t>
      </w:r>
      <w:r>
        <w:t xml:space="preserve"> – stvarni presjek vodiča</w:t>
      </w:r>
    </w:p>
    <w:p w:rsidR="007F5691" w:rsidRDefault="007F5691" w:rsidP="007F5691">
      <w:pPr>
        <w:jc w:val="both"/>
      </w:pPr>
      <w:r w:rsidRPr="007F5691">
        <w:rPr>
          <w:position w:val="-12"/>
        </w:rPr>
        <w:object w:dxaOrig="200" w:dyaOrig="360">
          <v:shape id="_x0000_i1077" type="#_x0000_t75" style="width:10.2pt;height:18.35pt" o:ole="">
            <v:imagedata r:id="rId105" o:title=""/>
          </v:shape>
          <o:OLEObject Type="Embed" ProgID="Equation.DSMT4" ShapeID="_x0000_i1077" DrawAspect="Content" ObjectID="_1462717810" r:id="rId106"/>
        </w:object>
      </w:r>
      <w:r>
        <w:t xml:space="preserve"> = 9.495 mm</w:t>
      </w:r>
      <w:r w:rsidRPr="007F5691">
        <w:rPr>
          <w:vertAlign w:val="superscript"/>
        </w:rPr>
        <w:t>2</w:t>
      </w:r>
      <w:r>
        <w:t xml:space="preserve"> – vanjski polumjer vodiča</w:t>
      </w:r>
    </w:p>
    <w:p w:rsidR="007F5691" w:rsidRDefault="007F5691" w:rsidP="007F5691">
      <w:pPr>
        <w:jc w:val="both"/>
      </w:pPr>
      <w:r>
        <w:t>Najveća struja jedne faze jednaka je najvećoj struji jednog vodiča pomnoženoj s brojem vodiča u snopu. U našem slučaju broj vodiča u snopu s=2.</w:t>
      </w:r>
    </w:p>
    <w:p w:rsidR="007F5691" w:rsidRPr="007F5691" w:rsidRDefault="007F5691" w:rsidP="007F5691">
      <w:pPr>
        <w:pStyle w:val="MTDisplayEquation"/>
      </w:pPr>
      <w:r>
        <w:tab/>
      </w:r>
      <w:r w:rsidRPr="007F5691">
        <w:rPr>
          <w:position w:val="-14"/>
        </w:rPr>
        <w:object w:dxaOrig="2580" w:dyaOrig="400">
          <v:shape id="_x0000_i1078" type="#_x0000_t75" style="width:129.05pt;height:19.7pt" o:ole="">
            <v:imagedata r:id="rId107" o:title=""/>
          </v:shape>
          <o:OLEObject Type="Embed" ProgID="Equation.DSMT4" ShapeID="_x0000_i1078" DrawAspect="Content" ObjectID="_1462717811" r:id="rId108"/>
        </w:object>
      </w:r>
      <w:r>
        <w:t xml:space="preserve"> </w:t>
      </w:r>
    </w:p>
    <w:p w:rsidR="009A189B" w:rsidRDefault="009A189B" w:rsidP="009A189B"/>
    <w:p w:rsidR="006B6EE2" w:rsidRDefault="006B6EE2" w:rsidP="006B6EE2">
      <w:pPr>
        <w:pStyle w:val="Heading2"/>
      </w:pPr>
      <w:r>
        <w:t>Nazivni napon voda</w:t>
      </w:r>
    </w:p>
    <w:p w:rsidR="006B6EE2" w:rsidRDefault="006B6EE2" w:rsidP="006B6EE2"/>
    <w:p w:rsidR="006B6EE2" w:rsidRDefault="006B6EE2" w:rsidP="006B6EE2">
      <w:r>
        <w:t>Nazivni napon voda se očita iz broja članaka izolatorskog lanca (broj članaka je 16 u našem slučaju) :</w:t>
      </w:r>
    </w:p>
    <w:p w:rsidR="006B6EE2" w:rsidRDefault="006B6EE2" w:rsidP="006B6EE2">
      <w:pPr>
        <w:pStyle w:val="MTDisplayEquation"/>
      </w:pPr>
      <w:r>
        <w:tab/>
      </w:r>
      <w:r w:rsidR="00F474FC" w:rsidRPr="006B6EE2">
        <w:rPr>
          <w:position w:val="-14"/>
        </w:rPr>
        <w:object w:dxaOrig="1420" w:dyaOrig="400">
          <v:shape id="_x0000_i1086" type="#_x0000_t75" style="width:71.3pt;height:19.7pt" o:ole="">
            <v:imagedata r:id="rId109" o:title=""/>
          </v:shape>
          <o:OLEObject Type="Embed" ProgID="Equation.DSMT4" ShapeID="_x0000_i1086" DrawAspect="Content" ObjectID="_1462717812" r:id="rId110"/>
        </w:object>
      </w:r>
      <w:r>
        <w:t xml:space="preserve"> </w:t>
      </w:r>
    </w:p>
    <w:p w:rsidR="006B6EE2" w:rsidRDefault="006B6EE2" w:rsidP="006B6EE2">
      <w:pPr>
        <w:pStyle w:val="Heading2"/>
      </w:pPr>
      <w:r>
        <w:t>Najveća snaga u normalnom pogonu</w:t>
      </w:r>
    </w:p>
    <w:p w:rsidR="006B6EE2" w:rsidRDefault="006B6EE2" w:rsidP="006B6EE2"/>
    <w:p w:rsidR="006B6EE2" w:rsidRDefault="006B6EE2" w:rsidP="006B6EE2">
      <w:pPr>
        <w:pStyle w:val="MTDisplayEquation"/>
      </w:pPr>
      <w:r>
        <w:tab/>
      </w:r>
      <w:r w:rsidR="00F474FC" w:rsidRPr="006B6EE2">
        <w:rPr>
          <w:position w:val="-14"/>
        </w:rPr>
        <w:object w:dxaOrig="3360" w:dyaOrig="420">
          <v:shape id="_x0000_i1087" type="#_x0000_t75" style="width:168.45pt;height:21.05pt" o:ole="">
            <v:imagedata r:id="rId111" o:title=""/>
          </v:shape>
          <o:OLEObject Type="Embed" ProgID="Equation.DSMT4" ShapeID="_x0000_i1087" DrawAspect="Content" ObjectID="_1462717813" r:id="rId112"/>
        </w:object>
      </w:r>
      <w:r>
        <w:t xml:space="preserve"> </w:t>
      </w:r>
    </w:p>
    <w:p w:rsidR="006B6EE2" w:rsidRDefault="00D2567B" w:rsidP="00D2567B">
      <w:pPr>
        <w:pStyle w:val="Heading2"/>
      </w:pPr>
      <w:r>
        <w:t>Jakost električnog polja na površini vodiča</w:t>
      </w:r>
    </w:p>
    <w:p w:rsidR="00D2567B" w:rsidRDefault="00D2567B" w:rsidP="00D2567B"/>
    <w:p w:rsidR="00D2567B" w:rsidRDefault="00D2567B" w:rsidP="00D2567B">
      <w:pPr>
        <w:pStyle w:val="MTDisplayEquation"/>
      </w:pPr>
      <w:r>
        <w:tab/>
      </w:r>
      <w:r w:rsidR="00F474FC" w:rsidRPr="00D2567B">
        <w:rPr>
          <w:position w:val="-60"/>
        </w:rPr>
        <w:object w:dxaOrig="4400" w:dyaOrig="1440">
          <v:shape id="_x0000_i1088" type="#_x0000_t75" style="width:220.1pt;height:1in" o:ole="">
            <v:imagedata r:id="rId113" o:title=""/>
          </v:shape>
          <o:OLEObject Type="Embed" ProgID="Equation.DSMT4" ShapeID="_x0000_i1088" DrawAspect="Content" ObjectID="_1462717814" r:id="rId114"/>
        </w:object>
      </w:r>
      <w:r>
        <w:t xml:space="preserve"> </w:t>
      </w:r>
    </w:p>
    <w:p w:rsidR="00D2567B" w:rsidRDefault="00D2567B" w:rsidP="00D2567B">
      <w:pPr>
        <w:pStyle w:val="MTDisplayEquation"/>
      </w:pPr>
      <w:r>
        <w:t>gdje su:</w:t>
      </w:r>
    </w:p>
    <w:p w:rsidR="00D2567B" w:rsidRDefault="00D2567B" w:rsidP="00D2567B">
      <w:pPr>
        <w:pStyle w:val="MTDisplayEquation"/>
      </w:pPr>
      <w:r w:rsidRPr="00D2567B">
        <w:rPr>
          <w:position w:val="-6"/>
        </w:rPr>
        <w:object w:dxaOrig="180" w:dyaOrig="220">
          <v:shape id="_x0000_i1079" type="#_x0000_t75" style="width:8.85pt;height:10.85pt" o:ole="">
            <v:imagedata r:id="rId115" o:title=""/>
          </v:shape>
          <o:OLEObject Type="Embed" ProgID="Equation.DSMT4" ShapeID="_x0000_i1079" DrawAspect="Content" ObjectID="_1462717815" r:id="rId116"/>
        </w:object>
      </w:r>
      <w:r>
        <w:t xml:space="preserve"> =</w:t>
      </w:r>
      <w:r w:rsidR="00F474FC">
        <w:t xml:space="preserve"> 2</w:t>
      </w:r>
      <w:r>
        <w:t xml:space="preserve"> - broj vodiča u snopu</w:t>
      </w:r>
    </w:p>
    <w:p w:rsidR="00D2567B" w:rsidRDefault="00D2567B" w:rsidP="00D2567B">
      <w:pPr>
        <w:pStyle w:val="MTDisplayEquation"/>
      </w:pPr>
      <w:r w:rsidRPr="00D2567B">
        <w:rPr>
          <w:position w:val="-12"/>
        </w:rPr>
        <w:object w:dxaOrig="200" w:dyaOrig="360">
          <v:shape id="_x0000_i1080" type="#_x0000_t75" style="width:10.2pt;height:18.35pt" o:ole="">
            <v:imagedata r:id="rId117" o:title=""/>
          </v:shape>
          <o:OLEObject Type="Embed" ProgID="Equation.DSMT4" ShapeID="_x0000_i1080" DrawAspect="Content" ObjectID="_1462717816" r:id="rId118"/>
        </w:object>
      </w:r>
      <w:r>
        <w:t>=0.9495 cm – vanjski polumjer vodiča</w:t>
      </w:r>
    </w:p>
    <w:p w:rsidR="00373977" w:rsidRDefault="00D2567B" w:rsidP="00D2567B">
      <w:pPr>
        <w:pStyle w:val="MTDisplayEquation"/>
      </w:pPr>
      <w:r w:rsidRPr="00D2567B">
        <w:rPr>
          <w:position w:val="-14"/>
        </w:rPr>
        <w:object w:dxaOrig="400" w:dyaOrig="380">
          <v:shape id="_x0000_i1081" type="#_x0000_t75" style="width:19.7pt;height:19pt" o:ole="">
            <v:imagedata r:id="rId119" o:title=""/>
          </v:shape>
          <o:OLEObject Type="Embed" ProgID="Equation.DSMT4" ShapeID="_x0000_i1081" DrawAspect="Content" ObjectID="_1462717817" r:id="rId120"/>
        </w:object>
      </w:r>
      <w:r>
        <w:t xml:space="preserve"> - polumjer kružnice snopa (</w:t>
      </w:r>
      <w:r w:rsidR="00373977">
        <w:t>2 vodiča su pravilno raspoređena po kružnici)</w:t>
      </w:r>
    </w:p>
    <w:p w:rsidR="003A2C50" w:rsidRDefault="003A2C50" w:rsidP="00D2567B">
      <w:pPr>
        <w:pStyle w:val="MTDisplayEquation"/>
      </w:pPr>
      <w:r w:rsidRPr="00D2567B">
        <w:rPr>
          <w:position w:val="-14"/>
        </w:rPr>
        <w:object w:dxaOrig="400" w:dyaOrig="380">
          <v:shape id="_x0000_i1082" type="#_x0000_t75" style="width:19.7pt;height:19pt" o:ole="">
            <v:imagedata r:id="rId119" o:title=""/>
          </v:shape>
          <o:OLEObject Type="Embed" ProgID="Equation.DSMT4" ShapeID="_x0000_i1082" DrawAspect="Content" ObjectID="_1462717818" r:id="rId121"/>
        </w:object>
      </w:r>
      <w:r>
        <w:t xml:space="preserve"> = 430 / 2 = 215 mm</w:t>
      </w:r>
    </w:p>
    <w:p w:rsidR="003A2C50" w:rsidRDefault="003A2C50" w:rsidP="003A2C50">
      <w:pPr>
        <w:pStyle w:val="MTDisplayEquation"/>
      </w:pPr>
      <w:r w:rsidRPr="003A2C50">
        <w:rPr>
          <w:position w:val="-14"/>
        </w:rPr>
        <w:object w:dxaOrig="5960" w:dyaOrig="420">
          <v:shape id="_x0000_i1083" type="#_x0000_t75" style="width:298.2pt;height:21.05pt" o:ole="">
            <v:imagedata r:id="rId122" o:title=""/>
          </v:shape>
          <o:OLEObject Type="Embed" ProgID="Equation.DSMT4" ShapeID="_x0000_i1083" DrawAspect="Content" ObjectID="_1462717819" r:id="rId123"/>
        </w:object>
      </w:r>
      <w:r>
        <w:t xml:space="preserve"> - međusobna SGU faznih vodiča</w:t>
      </w:r>
    </w:p>
    <w:p w:rsidR="003A2C50" w:rsidRDefault="003A2C50" w:rsidP="003A2C50">
      <w:pPr>
        <w:pStyle w:val="MTDisplayEquation"/>
      </w:pPr>
      <w:r w:rsidRPr="003A2C50">
        <w:rPr>
          <w:position w:val="-14"/>
        </w:rPr>
        <w:object w:dxaOrig="1780" w:dyaOrig="400">
          <v:shape id="_x0000_i1084" type="#_x0000_t75" style="width:89pt;height:19.7pt" o:ole="">
            <v:imagedata r:id="rId124" o:title=""/>
          </v:shape>
          <o:OLEObject Type="Embed" ProgID="Equation.DSMT4" ShapeID="_x0000_i1084" DrawAspect="Content" ObjectID="_1462717820" r:id="rId125"/>
        </w:object>
      </w:r>
      <w:r>
        <w:t xml:space="preserve"> - vlastita SGU vodiča</w:t>
      </w:r>
      <w:r>
        <w:tab/>
      </w:r>
      <w:r w:rsidRPr="003A2C50">
        <w:rPr>
          <w:position w:val="-4"/>
        </w:rPr>
        <w:object w:dxaOrig="180" w:dyaOrig="279">
          <v:shape id="_x0000_i1085" type="#_x0000_t75" style="width:8.85pt;height:14.25pt" o:ole="">
            <v:imagedata r:id="rId24" o:title=""/>
          </v:shape>
          <o:OLEObject Type="Embed" ProgID="Equation.DSMT4" ShapeID="_x0000_i1085" DrawAspect="Content" ObjectID="_1462717821" r:id="rId126"/>
        </w:object>
      </w:r>
      <w:r>
        <w:t xml:space="preserve"> </w:t>
      </w:r>
    </w:p>
    <w:p w:rsidR="00854F68" w:rsidRDefault="00854F68" w:rsidP="00854F68">
      <w:pPr>
        <w:pStyle w:val="Heading2"/>
      </w:pPr>
    </w:p>
    <w:p w:rsidR="00854F68" w:rsidRDefault="00854F68" w:rsidP="00854F68">
      <w:pPr>
        <w:pStyle w:val="Heading2"/>
      </w:pPr>
      <w:r>
        <w:t>Kritični napon</w:t>
      </w:r>
    </w:p>
    <w:p w:rsidR="00854F68" w:rsidRDefault="00854F68" w:rsidP="00854F68">
      <w:pPr>
        <w:pStyle w:val="Heading2"/>
      </w:pPr>
    </w:p>
    <w:p w:rsidR="00854F68" w:rsidRDefault="00854F68" w:rsidP="00854F68">
      <w:pPr>
        <w:pStyle w:val="MTDisplayEquation"/>
        <w:outlineLvl w:val="1"/>
      </w:pPr>
      <w:r>
        <w:tab/>
      </w:r>
      <w:r w:rsidR="00C46044" w:rsidRPr="00854F68">
        <w:rPr>
          <w:position w:val="-62"/>
        </w:rPr>
        <w:object w:dxaOrig="7600" w:dyaOrig="1420">
          <v:shape id="_x0000_i1089" type="#_x0000_t75" style="width:379.7pt;height:71.3pt" o:ole="">
            <v:imagedata r:id="rId127" o:title=""/>
          </v:shape>
          <o:OLEObject Type="Embed" ProgID="Equation.DSMT4" ShapeID="_x0000_i1089" DrawAspect="Content" ObjectID="_1462717822" r:id="rId128"/>
        </w:object>
      </w:r>
      <w:r>
        <w:t xml:space="preserve"> </w:t>
      </w:r>
    </w:p>
    <w:p w:rsidR="006D55F3" w:rsidRDefault="006D55F3">
      <w:pPr>
        <w:rPr>
          <w:rFonts w:asciiTheme="majorHAnsi" w:eastAsiaTheme="majorEastAsia" w:hAnsiTheme="majorHAnsi" w:cstheme="majorBidi"/>
          <w:b/>
          <w:bCs/>
          <w:color w:val="4F81BD" w:themeColor="accent1"/>
          <w:sz w:val="26"/>
          <w:szCs w:val="26"/>
        </w:rPr>
      </w:pPr>
      <w:r>
        <w:br w:type="page"/>
      </w:r>
    </w:p>
    <w:p w:rsidR="00D2567B" w:rsidRDefault="00BA0849" w:rsidP="00BA0849">
      <w:pPr>
        <w:pStyle w:val="Heading1"/>
      </w:pPr>
      <w:r>
        <w:lastRenderedPageBreak/>
        <w:t>Rješenja:</w:t>
      </w:r>
    </w:p>
    <w:p w:rsidR="00BA0849" w:rsidRDefault="00BA0849" w:rsidP="00BA0849"/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644"/>
        <w:gridCol w:w="4644"/>
      </w:tblGrid>
      <w:tr w:rsidR="00BA0849" w:rsidTr="00BA0849">
        <w:trPr>
          <w:trHeight w:hRule="exact" w:val="567"/>
        </w:trPr>
        <w:tc>
          <w:tcPr>
            <w:tcW w:w="4644" w:type="dxa"/>
            <w:vAlign w:val="center"/>
          </w:tcPr>
          <w:p w:rsidR="00BA0849" w:rsidRDefault="00BA0849" w:rsidP="00BA0849">
            <w:pPr>
              <w:jc w:val="center"/>
            </w:pPr>
            <w:r>
              <w:t>Najveća struja jedne faze u normalnom pogonu</w:t>
            </w:r>
          </w:p>
        </w:tc>
        <w:tc>
          <w:tcPr>
            <w:tcW w:w="4644" w:type="dxa"/>
            <w:vAlign w:val="center"/>
          </w:tcPr>
          <w:p w:rsidR="00BA0849" w:rsidRDefault="00BA0849" w:rsidP="00BA0849">
            <w:pPr>
              <w:jc w:val="center"/>
            </w:pPr>
            <w:r>
              <w:t>856.69 A</w:t>
            </w:r>
          </w:p>
        </w:tc>
      </w:tr>
      <w:tr w:rsidR="00BA0849" w:rsidTr="00BA0849">
        <w:trPr>
          <w:trHeight w:hRule="exact" w:val="567"/>
        </w:trPr>
        <w:tc>
          <w:tcPr>
            <w:tcW w:w="4644" w:type="dxa"/>
            <w:vAlign w:val="center"/>
          </w:tcPr>
          <w:p w:rsidR="00BA0849" w:rsidRDefault="00BA0849" w:rsidP="00BA0849">
            <w:pPr>
              <w:jc w:val="center"/>
            </w:pPr>
            <w:r>
              <w:t>Nazivni napon voda</w:t>
            </w:r>
          </w:p>
        </w:tc>
        <w:tc>
          <w:tcPr>
            <w:tcW w:w="4644" w:type="dxa"/>
            <w:vAlign w:val="center"/>
          </w:tcPr>
          <w:p w:rsidR="00BA0849" w:rsidRDefault="00C46044" w:rsidP="00BA0849">
            <w:pPr>
              <w:jc w:val="center"/>
            </w:pPr>
            <w:r>
              <w:t>380</w:t>
            </w:r>
            <w:r w:rsidR="00BA0849">
              <w:t xml:space="preserve"> kV</w:t>
            </w:r>
          </w:p>
        </w:tc>
      </w:tr>
      <w:tr w:rsidR="00BA0849" w:rsidTr="00BA0849">
        <w:trPr>
          <w:trHeight w:hRule="exact" w:val="567"/>
        </w:trPr>
        <w:tc>
          <w:tcPr>
            <w:tcW w:w="4644" w:type="dxa"/>
            <w:vAlign w:val="center"/>
          </w:tcPr>
          <w:p w:rsidR="00BA0849" w:rsidRDefault="00BA0849" w:rsidP="00BA0849">
            <w:pPr>
              <w:jc w:val="center"/>
            </w:pPr>
            <w:r>
              <w:t>Najveća snaga u normalnom pogonu</w:t>
            </w:r>
          </w:p>
        </w:tc>
        <w:tc>
          <w:tcPr>
            <w:tcW w:w="4644" w:type="dxa"/>
            <w:vAlign w:val="center"/>
          </w:tcPr>
          <w:p w:rsidR="00BA0849" w:rsidRDefault="00C46044" w:rsidP="00BA0849">
            <w:pPr>
              <w:jc w:val="center"/>
            </w:pPr>
            <w:r>
              <w:t>563.86</w:t>
            </w:r>
            <w:r w:rsidR="00BA0849">
              <w:t xml:space="preserve"> MVA</w:t>
            </w:r>
          </w:p>
        </w:tc>
      </w:tr>
      <w:tr w:rsidR="00BA0849" w:rsidTr="00BA0849">
        <w:trPr>
          <w:trHeight w:hRule="exact" w:val="567"/>
        </w:trPr>
        <w:tc>
          <w:tcPr>
            <w:tcW w:w="4644" w:type="dxa"/>
            <w:vAlign w:val="center"/>
          </w:tcPr>
          <w:p w:rsidR="00BA0849" w:rsidRDefault="00BA0849" w:rsidP="00BA0849">
            <w:pPr>
              <w:jc w:val="center"/>
            </w:pPr>
            <w:r>
              <w:t>Jakost električnog polja na površini vodiča</w:t>
            </w:r>
          </w:p>
        </w:tc>
        <w:tc>
          <w:tcPr>
            <w:tcW w:w="4644" w:type="dxa"/>
            <w:vAlign w:val="center"/>
          </w:tcPr>
          <w:p w:rsidR="00BA0849" w:rsidRDefault="00BA0849" w:rsidP="00C46044">
            <w:pPr>
              <w:jc w:val="center"/>
            </w:pPr>
            <w:r>
              <w:t>23.</w:t>
            </w:r>
            <w:r w:rsidR="00C46044">
              <w:t>2</w:t>
            </w:r>
            <w:r>
              <w:t xml:space="preserve"> kV / cm</w:t>
            </w:r>
          </w:p>
        </w:tc>
      </w:tr>
      <w:tr w:rsidR="00BA0849" w:rsidTr="00BA0849">
        <w:trPr>
          <w:trHeight w:hRule="exact" w:val="567"/>
        </w:trPr>
        <w:tc>
          <w:tcPr>
            <w:tcW w:w="4644" w:type="dxa"/>
            <w:vAlign w:val="center"/>
          </w:tcPr>
          <w:p w:rsidR="00BA0849" w:rsidRDefault="00BA0849" w:rsidP="00BA0849">
            <w:pPr>
              <w:jc w:val="center"/>
            </w:pPr>
            <w:r>
              <w:t>Kritični napon</w:t>
            </w:r>
          </w:p>
        </w:tc>
        <w:tc>
          <w:tcPr>
            <w:tcW w:w="4644" w:type="dxa"/>
            <w:vAlign w:val="center"/>
          </w:tcPr>
          <w:p w:rsidR="00BA0849" w:rsidRDefault="00C46044" w:rsidP="00BA0849">
            <w:pPr>
              <w:jc w:val="center"/>
            </w:pPr>
            <w:r>
              <w:t>380.06</w:t>
            </w:r>
            <w:r w:rsidR="00BA0849">
              <w:t xml:space="preserve"> kV</w:t>
            </w:r>
          </w:p>
        </w:tc>
      </w:tr>
      <w:tr w:rsidR="00BA0849" w:rsidTr="00BA0849">
        <w:trPr>
          <w:trHeight w:hRule="exact" w:val="567"/>
        </w:trPr>
        <w:tc>
          <w:tcPr>
            <w:tcW w:w="4644" w:type="dxa"/>
            <w:vAlign w:val="center"/>
          </w:tcPr>
          <w:p w:rsidR="00BA0849" w:rsidRDefault="00BA0849" w:rsidP="00BA0849">
            <w:pPr>
              <w:jc w:val="center"/>
            </w:pPr>
            <w:r>
              <w:t>Djelatni otpor za direktni sustav (po fazi)</w:t>
            </w:r>
          </w:p>
        </w:tc>
        <w:tc>
          <w:tcPr>
            <w:tcW w:w="4644" w:type="dxa"/>
            <w:vAlign w:val="center"/>
          </w:tcPr>
          <w:p w:rsidR="00BA0849" w:rsidRDefault="00BA0849" w:rsidP="00BA0849">
            <w:pPr>
              <w:jc w:val="center"/>
            </w:pPr>
            <w:r>
              <w:t>0.0788 Ω / km</w:t>
            </w:r>
          </w:p>
        </w:tc>
      </w:tr>
      <w:tr w:rsidR="00BA0849" w:rsidTr="00BA0849">
        <w:trPr>
          <w:trHeight w:hRule="exact" w:val="567"/>
        </w:trPr>
        <w:tc>
          <w:tcPr>
            <w:tcW w:w="4644" w:type="dxa"/>
            <w:vAlign w:val="center"/>
          </w:tcPr>
          <w:p w:rsidR="00BA0849" w:rsidRDefault="00BA0849" w:rsidP="00BA0849">
            <w:pPr>
              <w:jc w:val="center"/>
            </w:pPr>
            <w:r>
              <w:t>Induktivitet za direktni sustav (po fazi)</w:t>
            </w:r>
          </w:p>
        </w:tc>
        <w:tc>
          <w:tcPr>
            <w:tcW w:w="4644" w:type="dxa"/>
            <w:vAlign w:val="center"/>
          </w:tcPr>
          <w:p w:rsidR="00BA0849" w:rsidRDefault="00BA0849" w:rsidP="00BA0849">
            <w:pPr>
              <w:jc w:val="center"/>
            </w:pPr>
            <w:r>
              <w:t>1.143 mH / km</w:t>
            </w:r>
          </w:p>
        </w:tc>
      </w:tr>
      <w:tr w:rsidR="00BA0849" w:rsidTr="00BA0849">
        <w:trPr>
          <w:trHeight w:hRule="exact" w:val="567"/>
        </w:trPr>
        <w:tc>
          <w:tcPr>
            <w:tcW w:w="4644" w:type="dxa"/>
            <w:vAlign w:val="center"/>
          </w:tcPr>
          <w:p w:rsidR="00BA0849" w:rsidRDefault="00BA0849" w:rsidP="00BA0849">
            <w:pPr>
              <w:jc w:val="center"/>
            </w:pPr>
            <w:r>
              <w:t>Kapacitet za direktni sustav (po fazi)</w:t>
            </w:r>
          </w:p>
        </w:tc>
        <w:tc>
          <w:tcPr>
            <w:tcW w:w="4644" w:type="dxa"/>
            <w:vAlign w:val="center"/>
          </w:tcPr>
          <w:p w:rsidR="00BA0849" w:rsidRDefault="00BA0849" w:rsidP="00BA0849">
            <w:pPr>
              <w:jc w:val="center"/>
            </w:pPr>
            <w:r>
              <w:t>10.1095 nF / km</w:t>
            </w:r>
          </w:p>
        </w:tc>
      </w:tr>
      <w:tr w:rsidR="00BA0849" w:rsidTr="00BA0849">
        <w:trPr>
          <w:trHeight w:hRule="exact" w:val="567"/>
        </w:trPr>
        <w:tc>
          <w:tcPr>
            <w:tcW w:w="4644" w:type="dxa"/>
            <w:vAlign w:val="center"/>
          </w:tcPr>
          <w:p w:rsidR="00BA0849" w:rsidRDefault="00BA0849" w:rsidP="00BA0849">
            <w:pPr>
              <w:jc w:val="center"/>
            </w:pPr>
            <w:r>
              <w:t>Impedancija za direktni sustav (po fazi)</w:t>
            </w:r>
          </w:p>
        </w:tc>
        <w:tc>
          <w:tcPr>
            <w:tcW w:w="4644" w:type="dxa"/>
            <w:vAlign w:val="center"/>
          </w:tcPr>
          <w:p w:rsidR="00BA0849" w:rsidRDefault="00A73D12" w:rsidP="00BA0849">
            <w:pPr>
              <w:jc w:val="center"/>
            </w:pPr>
            <w:r>
              <w:t xml:space="preserve">0.0788 + </w:t>
            </w:r>
            <w:r w:rsidRPr="00A73D12">
              <w:rPr>
                <w:i/>
              </w:rPr>
              <w:t>j</w:t>
            </w:r>
            <w:r>
              <w:t>0.3591 Ω / km</w:t>
            </w:r>
          </w:p>
        </w:tc>
      </w:tr>
      <w:tr w:rsidR="00BA0849" w:rsidTr="00BA0849">
        <w:trPr>
          <w:trHeight w:hRule="exact" w:val="567"/>
        </w:trPr>
        <w:tc>
          <w:tcPr>
            <w:tcW w:w="4644" w:type="dxa"/>
            <w:vAlign w:val="center"/>
          </w:tcPr>
          <w:p w:rsidR="00BA0849" w:rsidRDefault="00BA0849" w:rsidP="00BA0849">
            <w:pPr>
              <w:jc w:val="center"/>
            </w:pPr>
            <w:r>
              <w:t>Admitancija za direktni sustav (po fazi)</w:t>
            </w:r>
          </w:p>
        </w:tc>
        <w:tc>
          <w:tcPr>
            <w:tcW w:w="4644" w:type="dxa"/>
            <w:vAlign w:val="center"/>
          </w:tcPr>
          <w:p w:rsidR="00BA0849" w:rsidRDefault="00581995" w:rsidP="00581995">
            <w:pPr>
              <w:jc w:val="center"/>
            </w:pPr>
            <w:r>
              <w:t>0.1e-6</w:t>
            </w:r>
            <w:r w:rsidR="00A73D12">
              <w:t xml:space="preserve"> + </w:t>
            </w:r>
            <w:r w:rsidR="00A73D12" w:rsidRPr="00A73D12">
              <w:rPr>
                <w:i/>
              </w:rPr>
              <w:t>j</w:t>
            </w:r>
            <w:r w:rsidR="00A73D12">
              <w:t xml:space="preserve">3.176e-6 </w:t>
            </w:r>
            <w:r>
              <w:t>S / km</w:t>
            </w:r>
          </w:p>
        </w:tc>
      </w:tr>
      <w:tr w:rsidR="00BA0849" w:rsidTr="00BA0849">
        <w:trPr>
          <w:trHeight w:hRule="exact" w:val="567"/>
        </w:trPr>
        <w:tc>
          <w:tcPr>
            <w:tcW w:w="4644" w:type="dxa"/>
            <w:vAlign w:val="center"/>
          </w:tcPr>
          <w:p w:rsidR="00BA0849" w:rsidRDefault="00BA0849" w:rsidP="00BA0849">
            <w:pPr>
              <w:jc w:val="center"/>
            </w:pPr>
            <w:r>
              <w:t>Djelatni otpor za nulti sustav (po vodiču)</w:t>
            </w:r>
          </w:p>
        </w:tc>
        <w:tc>
          <w:tcPr>
            <w:tcW w:w="4644" w:type="dxa"/>
            <w:vAlign w:val="center"/>
          </w:tcPr>
          <w:p w:rsidR="00BA0849" w:rsidRDefault="00A73D12" w:rsidP="00BA0849">
            <w:pPr>
              <w:jc w:val="center"/>
            </w:pPr>
            <w:r>
              <w:t>0.9071 Ω / km</w:t>
            </w:r>
          </w:p>
        </w:tc>
      </w:tr>
      <w:tr w:rsidR="00BA0849" w:rsidTr="00BA0849">
        <w:trPr>
          <w:trHeight w:hRule="exact" w:val="567"/>
        </w:trPr>
        <w:tc>
          <w:tcPr>
            <w:tcW w:w="4644" w:type="dxa"/>
            <w:vAlign w:val="center"/>
          </w:tcPr>
          <w:p w:rsidR="00BA0849" w:rsidRDefault="00BA0849" w:rsidP="00BA0849">
            <w:pPr>
              <w:jc w:val="center"/>
            </w:pPr>
            <w:r>
              <w:t>Induktivitet za nulti sustav (po vodiču)</w:t>
            </w:r>
          </w:p>
        </w:tc>
        <w:tc>
          <w:tcPr>
            <w:tcW w:w="4644" w:type="dxa"/>
            <w:vAlign w:val="center"/>
          </w:tcPr>
          <w:p w:rsidR="00BA0849" w:rsidRDefault="00A73D12" w:rsidP="00BA0849">
            <w:pPr>
              <w:jc w:val="center"/>
            </w:pPr>
            <w:r>
              <w:t>7.169 mH / km</w:t>
            </w:r>
          </w:p>
        </w:tc>
      </w:tr>
      <w:tr w:rsidR="00BA0849" w:rsidTr="00BA0849">
        <w:trPr>
          <w:trHeight w:hRule="exact" w:val="567"/>
        </w:trPr>
        <w:tc>
          <w:tcPr>
            <w:tcW w:w="4644" w:type="dxa"/>
            <w:vAlign w:val="center"/>
          </w:tcPr>
          <w:p w:rsidR="00BA0849" w:rsidRDefault="00BA0849" w:rsidP="00BA0849">
            <w:pPr>
              <w:jc w:val="center"/>
            </w:pPr>
            <w:r>
              <w:t>Kapacitet za nulti sustav (po vodiču)</w:t>
            </w:r>
          </w:p>
        </w:tc>
        <w:tc>
          <w:tcPr>
            <w:tcW w:w="4644" w:type="dxa"/>
            <w:vAlign w:val="center"/>
          </w:tcPr>
          <w:p w:rsidR="00BA0849" w:rsidRDefault="00A73D12" w:rsidP="00BA0849">
            <w:pPr>
              <w:jc w:val="center"/>
            </w:pPr>
            <w:r>
              <w:t>3.7449 nF / km</w:t>
            </w:r>
          </w:p>
        </w:tc>
      </w:tr>
      <w:tr w:rsidR="00BA0849" w:rsidTr="00BA0849">
        <w:trPr>
          <w:trHeight w:hRule="exact" w:val="567"/>
        </w:trPr>
        <w:tc>
          <w:tcPr>
            <w:tcW w:w="4644" w:type="dxa"/>
            <w:vAlign w:val="center"/>
          </w:tcPr>
          <w:p w:rsidR="00BA0849" w:rsidRDefault="00BA0849" w:rsidP="00BA0849">
            <w:pPr>
              <w:jc w:val="center"/>
            </w:pPr>
            <w:r>
              <w:t>Impedancija za nulti sustav (po vodiču)</w:t>
            </w:r>
          </w:p>
        </w:tc>
        <w:tc>
          <w:tcPr>
            <w:tcW w:w="4644" w:type="dxa"/>
            <w:vAlign w:val="center"/>
          </w:tcPr>
          <w:p w:rsidR="00BA0849" w:rsidRDefault="00A73D12" w:rsidP="00BA0849">
            <w:pPr>
              <w:jc w:val="center"/>
            </w:pPr>
            <w:r>
              <w:t xml:space="preserve">0.9071 + </w:t>
            </w:r>
            <w:r w:rsidRPr="00A73D12">
              <w:rPr>
                <w:i/>
              </w:rPr>
              <w:t>j</w:t>
            </w:r>
            <w:r>
              <w:t>2.2523</w:t>
            </w:r>
            <w:r w:rsidR="00581995">
              <w:t xml:space="preserve"> Ω / km</w:t>
            </w:r>
          </w:p>
        </w:tc>
      </w:tr>
      <w:tr w:rsidR="00BA0849" w:rsidTr="00BA0849">
        <w:trPr>
          <w:trHeight w:hRule="exact" w:val="567"/>
        </w:trPr>
        <w:tc>
          <w:tcPr>
            <w:tcW w:w="4644" w:type="dxa"/>
            <w:vAlign w:val="center"/>
          </w:tcPr>
          <w:p w:rsidR="00BA0849" w:rsidRDefault="00BA0849" w:rsidP="00BA0849">
            <w:pPr>
              <w:jc w:val="center"/>
            </w:pPr>
            <w:r>
              <w:t>Admitancija za nulti sustav (po vodiču)</w:t>
            </w:r>
          </w:p>
        </w:tc>
        <w:tc>
          <w:tcPr>
            <w:tcW w:w="4644" w:type="dxa"/>
            <w:vAlign w:val="center"/>
          </w:tcPr>
          <w:p w:rsidR="00BA0849" w:rsidRPr="00581995" w:rsidRDefault="00581995" w:rsidP="00581995">
            <w:pPr>
              <w:jc w:val="center"/>
            </w:pPr>
            <w:r>
              <w:t xml:space="preserve">0.033e-6 + </w:t>
            </w:r>
            <w:r>
              <w:rPr>
                <w:i/>
              </w:rPr>
              <w:t>j</w:t>
            </w:r>
            <w:r>
              <w:t>1.1765e-6 S / km</w:t>
            </w:r>
          </w:p>
        </w:tc>
      </w:tr>
    </w:tbl>
    <w:p w:rsidR="00BA0849" w:rsidRDefault="00BA0849" w:rsidP="00BA0849"/>
    <w:p w:rsidR="00BA0849" w:rsidRPr="00BA0849" w:rsidRDefault="00BA0849" w:rsidP="00BA0849">
      <w:bookmarkStart w:id="0" w:name="_GoBack"/>
      <w:bookmarkEnd w:id="0"/>
    </w:p>
    <w:sectPr w:rsidR="00BA0849" w:rsidRPr="00BA0849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EE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EE"/>
    <w:family w:val="swiss"/>
    <w:pitch w:val="variable"/>
    <w:sig w:usb0="E0002AFF" w:usb1="C0007843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867C17"/>
    <w:multiLevelType w:val="hybridMultilevel"/>
    <w:tmpl w:val="7E945850"/>
    <w:lvl w:ilvl="0" w:tplc="041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A481FB5"/>
    <w:multiLevelType w:val="hybridMultilevel"/>
    <w:tmpl w:val="24C61DDE"/>
    <w:lvl w:ilvl="0" w:tplc="041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A6B5F26"/>
    <w:multiLevelType w:val="hybridMultilevel"/>
    <w:tmpl w:val="DF1A9EA8"/>
    <w:lvl w:ilvl="0" w:tplc="041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7D619F0"/>
    <w:multiLevelType w:val="hybridMultilevel"/>
    <w:tmpl w:val="A462AF8C"/>
    <w:lvl w:ilvl="0" w:tplc="041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D0860A7"/>
    <w:multiLevelType w:val="hybridMultilevel"/>
    <w:tmpl w:val="7F5C65FA"/>
    <w:lvl w:ilvl="0" w:tplc="23A27C16">
      <w:start w:val="1"/>
      <w:numFmt w:val="decimal"/>
      <w:lvlText w:val="%1."/>
      <w:lvlJc w:val="left"/>
      <w:pPr>
        <w:ind w:left="1080" w:hanging="72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C226ED7"/>
    <w:multiLevelType w:val="hybridMultilevel"/>
    <w:tmpl w:val="E94ED5E4"/>
    <w:lvl w:ilvl="0" w:tplc="041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7EA83D46"/>
    <w:multiLevelType w:val="hybridMultilevel"/>
    <w:tmpl w:val="C1B4971A"/>
    <w:lvl w:ilvl="0" w:tplc="041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</w:num>
  <w:num w:numId="3">
    <w:abstractNumId w:val="4"/>
  </w:num>
  <w:num w:numId="4">
    <w:abstractNumId w:val="0"/>
  </w:num>
  <w:num w:numId="5">
    <w:abstractNumId w:val="3"/>
  </w:num>
  <w:num w:numId="6">
    <w:abstractNumId w:val="5"/>
  </w:num>
  <w:num w:numId="7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434FC"/>
    <w:rsid w:val="00056F89"/>
    <w:rsid w:val="00177A2D"/>
    <w:rsid w:val="001A2E81"/>
    <w:rsid w:val="001B3270"/>
    <w:rsid w:val="001E7BBE"/>
    <w:rsid w:val="002770B4"/>
    <w:rsid w:val="00286180"/>
    <w:rsid w:val="003300A3"/>
    <w:rsid w:val="00373977"/>
    <w:rsid w:val="003A2C50"/>
    <w:rsid w:val="003C39C4"/>
    <w:rsid w:val="003F414B"/>
    <w:rsid w:val="00423CB0"/>
    <w:rsid w:val="00436F6C"/>
    <w:rsid w:val="004F2722"/>
    <w:rsid w:val="004F6D9E"/>
    <w:rsid w:val="00581995"/>
    <w:rsid w:val="005C50C8"/>
    <w:rsid w:val="005E7AD0"/>
    <w:rsid w:val="0069707A"/>
    <w:rsid w:val="006B6EE2"/>
    <w:rsid w:val="006C5682"/>
    <w:rsid w:val="006D55F3"/>
    <w:rsid w:val="00756D61"/>
    <w:rsid w:val="00780724"/>
    <w:rsid w:val="007935EC"/>
    <w:rsid w:val="007948D5"/>
    <w:rsid w:val="007F5691"/>
    <w:rsid w:val="00854F68"/>
    <w:rsid w:val="008810B7"/>
    <w:rsid w:val="00885ED3"/>
    <w:rsid w:val="008A4833"/>
    <w:rsid w:val="00953068"/>
    <w:rsid w:val="009A189B"/>
    <w:rsid w:val="009A3EEB"/>
    <w:rsid w:val="009B007E"/>
    <w:rsid w:val="009C69A3"/>
    <w:rsid w:val="009F01DA"/>
    <w:rsid w:val="00A52BDE"/>
    <w:rsid w:val="00A67807"/>
    <w:rsid w:val="00A73D12"/>
    <w:rsid w:val="00A906E6"/>
    <w:rsid w:val="00B746BC"/>
    <w:rsid w:val="00BA0849"/>
    <w:rsid w:val="00BE2E1C"/>
    <w:rsid w:val="00BF5645"/>
    <w:rsid w:val="00C434FC"/>
    <w:rsid w:val="00C46044"/>
    <w:rsid w:val="00C70C8B"/>
    <w:rsid w:val="00D2567B"/>
    <w:rsid w:val="00DC5241"/>
    <w:rsid w:val="00E2252E"/>
    <w:rsid w:val="00E65F8B"/>
    <w:rsid w:val="00F474FC"/>
    <w:rsid w:val="00FD16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C434FC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436F6C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434FC"/>
    <w:pPr>
      <w:ind w:left="720"/>
      <w:contextualSpacing/>
    </w:pPr>
  </w:style>
  <w:style w:type="character" w:customStyle="1" w:styleId="Heading1Char">
    <w:name w:val="Heading 1 Char"/>
    <w:basedOn w:val="DefaultParagraphFont"/>
    <w:link w:val="Heading1"/>
    <w:uiPriority w:val="9"/>
    <w:rsid w:val="00C434FC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table" w:styleId="TableGrid">
    <w:name w:val="Table Grid"/>
    <w:basedOn w:val="TableNormal"/>
    <w:uiPriority w:val="59"/>
    <w:rsid w:val="00C434F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BE2E1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E2E1C"/>
    <w:rPr>
      <w:rFonts w:ascii="Tahoma" w:hAnsi="Tahoma" w:cs="Tahoma"/>
      <w:sz w:val="16"/>
      <w:szCs w:val="16"/>
    </w:rPr>
  </w:style>
  <w:style w:type="paragraph" w:styleId="Caption">
    <w:name w:val="caption"/>
    <w:basedOn w:val="Normal"/>
    <w:next w:val="Normal"/>
    <w:uiPriority w:val="35"/>
    <w:unhideWhenUsed/>
    <w:qFormat/>
    <w:rsid w:val="00BE2E1C"/>
    <w:pPr>
      <w:spacing w:line="240" w:lineRule="auto"/>
    </w:pPr>
    <w:rPr>
      <w:b/>
      <w:bCs/>
      <w:color w:val="4F81BD" w:themeColor="accent1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BE2E1C"/>
    <w:pPr>
      <w:tabs>
        <w:tab w:val="center" w:pos="4540"/>
        <w:tab w:val="right" w:pos="908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BE2E1C"/>
  </w:style>
  <w:style w:type="character" w:customStyle="1" w:styleId="Heading2Char">
    <w:name w:val="Heading 2 Char"/>
    <w:basedOn w:val="DefaultParagraphFont"/>
    <w:link w:val="Heading2"/>
    <w:uiPriority w:val="9"/>
    <w:rsid w:val="00436F6C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C434FC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436F6C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434FC"/>
    <w:pPr>
      <w:ind w:left="720"/>
      <w:contextualSpacing/>
    </w:pPr>
  </w:style>
  <w:style w:type="character" w:customStyle="1" w:styleId="Heading1Char">
    <w:name w:val="Heading 1 Char"/>
    <w:basedOn w:val="DefaultParagraphFont"/>
    <w:link w:val="Heading1"/>
    <w:uiPriority w:val="9"/>
    <w:rsid w:val="00C434FC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table" w:styleId="TableGrid">
    <w:name w:val="Table Grid"/>
    <w:basedOn w:val="TableNormal"/>
    <w:uiPriority w:val="59"/>
    <w:rsid w:val="00C434F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BE2E1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E2E1C"/>
    <w:rPr>
      <w:rFonts w:ascii="Tahoma" w:hAnsi="Tahoma" w:cs="Tahoma"/>
      <w:sz w:val="16"/>
      <w:szCs w:val="16"/>
    </w:rPr>
  </w:style>
  <w:style w:type="paragraph" w:styleId="Caption">
    <w:name w:val="caption"/>
    <w:basedOn w:val="Normal"/>
    <w:next w:val="Normal"/>
    <w:uiPriority w:val="35"/>
    <w:unhideWhenUsed/>
    <w:qFormat/>
    <w:rsid w:val="00BE2E1C"/>
    <w:pPr>
      <w:spacing w:line="240" w:lineRule="auto"/>
    </w:pPr>
    <w:rPr>
      <w:b/>
      <w:bCs/>
      <w:color w:val="4F81BD" w:themeColor="accent1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BE2E1C"/>
    <w:pPr>
      <w:tabs>
        <w:tab w:val="center" w:pos="4540"/>
        <w:tab w:val="right" w:pos="908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BE2E1C"/>
  </w:style>
  <w:style w:type="character" w:customStyle="1" w:styleId="Heading2Char">
    <w:name w:val="Heading 2 Char"/>
    <w:basedOn w:val="DefaultParagraphFont"/>
    <w:link w:val="Heading2"/>
    <w:uiPriority w:val="9"/>
    <w:rsid w:val="00436F6C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3.wmf"/><Relationship Id="rId117" Type="http://schemas.openxmlformats.org/officeDocument/2006/relationships/image" Target="media/image54.wmf"/><Relationship Id="rId21" Type="http://schemas.openxmlformats.org/officeDocument/2006/relationships/image" Target="media/image9.png"/><Relationship Id="rId42" Type="http://schemas.openxmlformats.org/officeDocument/2006/relationships/image" Target="media/image21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3.bin"/><Relationship Id="rId112" Type="http://schemas.openxmlformats.org/officeDocument/2006/relationships/oleObject" Target="embeddings/oleObject56.bin"/><Relationship Id="rId16" Type="http://schemas.openxmlformats.org/officeDocument/2006/relationships/oleObject" Target="embeddings/oleObject5.bin"/><Relationship Id="rId107" Type="http://schemas.openxmlformats.org/officeDocument/2006/relationships/image" Target="media/image49.wmf"/><Relationship Id="rId11" Type="http://schemas.openxmlformats.org/officeDocument/2006/relationships/image" Target="media/image4.wmf"/><Relationship Id="rId32" Type="http://schemas.openxmlformats.org/officeDocument/2006/relationships/image" Target="media/image16.wmf"/><Relationship Id="rId37" Type="http://schemas.openxmlformats.org/officeDocument/2006/relationships/oleObject" Target="embeddings/oleObject14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51.bin"/><Relationship Id="rId123" Type="http://schemas.openxmlformats.org/officeDocument/2006/relationships/oleObject" Target="embeddings/oleObject62.bin"/><Relationship Id="rId128" Type="http://schemas.openxmlformats.org/officeDocument/2006/relationships/oleObject" Target="embeddings/oleObject65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4.bin"/><Relationship Id="rId95" Type="http://schemas.openxmlformats.org/officeDocument/2006/relationships/image" Target="media/image43.wmf"/><Relationship Id="rId19" Type="http://schemas.openxmlformats.org/officeDocument/2006/relationships/image" Target="media/image8.wmf"/><Relationship Id="rId14" Type="http://schemas.openxmlformats.org/officeDocument/2006/relationships/oleObject" Target="embeddings/oleObject4.bin"/><Relationship Id="rId22" Type="http://schemas.openxmlformats.org/officeDocument/2006/relationships/image" Target="media/image10.png"/><Relationship Id="rId27" Type="http://schemas.openxmlformats.org/officeDocument/2006/relationships/oleObject" Target="embeddings/oleObject9.bin"/><Relationship Id="rId30" Type="http://schemas.openxmlformats.org/officeDocument/2006/relationships/image" Target="media/image15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oleObject" Target="embeddings/oleObject21.bin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50.bin"/><Relationship Id="rId105" Type="http://schemas.openxmlformats.org/officeDocument/2006/relationships/image" Target="media/image48.wmf"/><Relationship Id="rId113" Type="http://schemas.openxmlformats.org/officeDocument/2006/relationships/image" Target="media/image52.wmf"/><Relationship Id="rId118" Type="http://schemas.openxmlformats.org/officeDocument/2006/relationships/oleObject" Target="embeddings/oleObject59.bin"/><Relationship Id="rId126" Type="http://schemas.openxmlformats.org/officeDocument/2006/relationships/oleObject" Target="embeddings/oleObject64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93" Type="http://schemas.openxmlformats.org/officeDocument/2006/relationships/image" Target="media/image42.wmf"/><Relationship Id="rId98" Type="http://schemas.openxmlformats.org/officeDocument/2006/relationships/oleObject" Target="embeddings/oleObject49.bin"/><Relationship Id="rId121" Type="http://schemas.openxmlformats.org/officeDocument/2006/relationships/oleObject" Target="embeddings/oleObject61.bin"/><Relationship Id="rId3" Type="http://schemas.microsoft.com/office/2007/relationships/stylesWithEffects" Target="stylesWithEffect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9.wmf"/><Relationship Id="rId46" Type="http://schemas.openxmlformats.org/officeDocument/2006/relationships/oleObject" Target="embeddings/oleObject19.bin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103" Type="http://schemas.openxmlformats.org/officeDocument/2006/relationships/image" Target="media/image47.wmf"/><Relationship Id="rId108" Type="http://schemas.openxmlformats.org/officeDocument/2006/relationships/oleObject" Target="embeddings/oleObject54.bin"/><Relationship Id="rId116" Type="http://schemas.openxmlformats.org/officeDocument/2006/relationships/oleObject" Target="embeddings/oleObject58.bin"/><Relationship Id="rId124" Type="http://schemas.openxmlformats.org/officeDocument/2006/relationships/image" Target="media/image57.wmf"/><Relationship Id="rId129" Type="http://schemas.openxmlformats.org/officeDocument/2006/relationships/fontTable" Target="fontTable.xml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6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oleObject" Target="embeddings/oleObject42.bin"/><Relationship Id="rId91" Type="http://schemas.openxmlformats.org/officeDocument/2006/relationships/oleObject" Target="embeddings/oleObject45.bin"/><Relationship Id="rId96" Type="http://schemas.openxmlformats.org/officeDocument/2006/relationships/oleObject" Target="embeddings/oleObject48.bin"/><Relationship Id="rId111" Type="http://schemas.openxmlformats.org/officeDocument/2006/relationships/image" Target="media/image51.wmf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5" Type="http://schemas.openxmlformats.org/officeDocument/2006/relationships/image" Target="media/image6.wmf"/><Relationship Id="rId23" Type="http://schemas.openxmlformats.org/officeDocument/2006/relationships/image" Target="media/image11.png"/><Relationship Id="rId28" Type="http://schemas.openxmlformats.org/officeDocument/2006/relationships/image" Target="media/image14.wmf"/><Relationship Id="rId36" Type="http://schemas.openxmlformats.org/officeDocument/2006/relationships/image" Target="media/image18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3.bin"/><Relationship Id="rId114" Type="http://schemas.openxmlformats.org/officeDocument/2006/relationships/oleObject" Target="embeddings/oleObject57.bin"/><Relationship Id="rId119" Type="http://schemas.openxmlformats.org/officeDocument/2006/relationships/image" Target="media/image55.wmf"/><Relationship Id="rId127" Type="http://schemas.openxmlformats.org/officeDocument/2006/relationships/image" Target="media/image58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1.bin"/><Relationship Id="rId44" Type="http://schemas.openxmlformats.org/officeDocument/2006/relationships/image" Target="media/image22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94" Type="http://schemas.openxmlformats.org/officeDocument/2006/relationships/oleObject" Target="embeddings/oleObject47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image" Target="media/image56.wmf"/><Relationship Id="rId130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5.bin"/><Relationship Id="rId109" Type="http://schemas.openxmlformats.org/officeDocument/2006/relationships/image" Target="media/image50.wmf"/><Relationship Id="rId34" Type="http://schemas.openxmlformats.org/officeDocument/2006/relationships/image" Target="media/image17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image" Target="media/image44.wmf"/><Relationship Id="rId104" Type="http://schemas.openxmlformats.org/officeDocument/2006/relationships/oleObject" Target="embeddings/oleObject52.bin"/><Relationship Id="rId120" Type="http://schemas.openxmlformats.org/officeDocument/2006/relationships/oleObject" Target="embeddings/oleObject60.bin"/><Relationship Id="rId125" Type="http://schemas.openxmlformats.org/officeDocument/2006/relationships/oleObject" Target="embeddings/oleObject63.bin"/><Relationship Id="rId7" Type="http://schemas.openxmlformats.org/officeDocument/2006/relationships/image" Target="media/image2.wmf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6.bin"/><Relationship Id="rId2" Type="http://schemas.openxmlformats.org/officeDocument/2006/relationships/styles" Target="styles.xml"/><Relationship Id="rId29" Type="http://schemas.openxmlformats.org/officeDocument/2006/relationships/oleObject" Target="embeddings/oleObject10.bin"/><Relationship Id="rId24" Type="http://schemas.openxmlformats.org/officeDocument/2006/relationships/image" Target="media/image12.wmf"/><Relationship Id="rId40" Type="http://schemas.openxmlformats.org/officeDocument/2006/relationships/image" Target="media/image20.wmf"/><Relationship Id="rId45" Type="http://schemas.openxmlformats.org/officeDocument/2006/relationships/oleObject" Target="embeddings/oleObject18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5.bin"/><Relationship Id="rId115" Type="http://schemas.openxmlformats.org/officeDocument/2006/relationships/image" Target="media/image53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28</TotalTime>
  <Pages>23</Pages>
  <Words>2669</Words>
  <Characters>15216</Characters>
  <Application>Microsoft Office Word</Application>
  <DocSecurity>0</DocSecurity>
  <Lines>126</Lines>
  <Paragraphs>3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85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tej Krpan</dc:creator>
  <cp:lastModifiedBy>Matej Krpan</cp:lastModifiedBy>
  <cp:revision>15</cp:revision>
  <dcterms:created xsi:type="dcterms:W3CDTF">2014-05-25T11:27:00Z</dcterms:created>
  <dcterms:modified xsi:type="dcterms:W3CDTF">2014-05-27T15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